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commentRangeStart w:id="0"/>
      <w:commentRangeStart w:id="1"/>
      <w:r w:rsidR="00F300EA" w:rsidRPr="00C223E8">
        <w:t>W</w:t>
      </w:r>
      <w:r w:rsidRPr="00C223E8">
        <w:t>orld</w:t>
      </w:r>
      <w:commentRangeEnd w:id="0"/>
      <w:r w:rsidR="00FF61A2">
        <w:rPr>
          <w:rStyle w:val="CommentReference"/>
          <w:rFonts w:asciiTheme="minorHAnsi" w:hAnsiTheme="minorHAnsi"/>
          <w:b w:val="0"/>
        </w:rPr>
        <w:commentReference w:id="0"/>
      </w:r>
      <w:commentRangeEnd w:id="1"/>
      <w:r w:rsidR="007B1E14">
        <w:rPr>
          <w:rStyle w:val="CommentReference"/>
          <w:rFonts w:asciiTheme="minorHAnsi" w:hAnsiTheme="minorHAnsi"/>
          <w:b w:val="0"/>
        </w:rPr>
        <w:commentReference w:id="1"/>
      </w:r>
    </w:p>
    <w:p w14:paraId="137BF240" w14:textId="77777777" w:rsidR="00383959" w:rsidRPr="00C223E8" w:rsidRDefault="00383959" w:rsidP="00BC4335">
      <w:pPr>
        <w:pStyle w:val="BodyTextFirst"/>
        <w:rPr>
          <w:rFonts w:hint="eastAsia"/>
        </w:rPr>
      </w:pPr>
      <w:r w:rsidRPr="00C223E8">
        <w:t>After completing this chapter, you will be able to:</w:t>
      </w:r>
    </w:p>
    <w:p w14:paraId="15092F1C" w14:textId="77777777" w:rsidR="00383959" w:rsidRPr="00C223E8" w:rsidRDefault="00383959" w:rsidP="00BC4335">
      <w:pPr>
        <w:pStyle w:val="Bullet"/>
        <w:rPr>
          <w:rFonts w:hint="eastAsia"/>
        </w:rPr>
      </w:pPr>
      <w:r w:rsidRPr="00C223E8">
        <w:t xml:space="preserve">Create and draw multiple rectangular objects </w:t>
      </w:r>
    </w:p>
    <w:p w14:paraId="1C610A72" w14:textId="77777777" w:rsidR="00383959" w:rsidRPr="00C223E8" w:rsidRDefault="00383959" w:rsidP="00BC4335">
      <w:pPr>
        <w:pStyle w:val="Bullet"/>
        <w:rPr>
          <w:rFonts w:hint="eastAsia"/>
        </w:rPr>
      </w:pPr>
      <w:r w:rsidRPr="00C223E8">
        <w:t>Control the position, size, rotation, and color of the created rectangular objects</w:t>
      </w:r>
    </w:p>
    <w:p w14:paraId="51DA7B43" w14:textId="77777777" w:rsidR="00383959" w:rsidRPr="00C223E8" w:rsidRDefault="00383959" w:rsidP="00BC4335">
      <w:pPr>
        <w:pStyle w:val="Bullet"/>
        <w:rPr>
          <w:rFonts w:hint="eastAsia"/>
        </w:rPr>
      </w:pPr>
      <w:r w:rsidRPr="00C223E8">
        <w:t>Define a coordinate system to draw from</w:t>
      </w:r>
    </w:p>
    <w:p w14:paraId="45B7923E" w14:textId="77777777" w:rsidR="00383959" w:rsidRPr="00C223E8" w:rsidRDefault="00383959" w:rsidP="00BC4335">
      <w:pPr>
        <w:pStyle w:val="Bullet"/>
        <w:rPr>
          <w:rFonts w:hint="eastAsia"/>
        </w:rPr>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rPr>
          <w:rFonts w:hint="eastAsia"/>
        </w:rPr>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rPr>
          <w:rFonts w:hint="eastAsia"/>
        </w:rPr>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41576C70" w:rsidR="00383959" w:rsidRPr="00C223E8" w:rsidRDefault="00383959" w:rsidP="00A05364">
      <w:pPr>
        <w:pStyle w:val="BodyTextCont"/>
        <w:rPr>
          <w:rFonts w:hint="eastAsia"/>
        </w:rPr>
      </w:pPr>
      <w:r w:rsidRPr="00C223E8">
        <w:t xml:space="preserve">While this book is about building abstractions for a game engine, this chapter focuses on creating the fundamental abstractions to support drawing. Based on the soccer game example, </w:t>
      </w:r>
      <w:ins w:id="2" w:author="Kelvin Sung" w:date="2021-08-24T15:45:00Z">
        <w:r w:rsidR="001E3FC0">
          <w:t xml:space="preserve">the </w:t>
        </w:r>
      </w:ins>
      <w:del w:id="3" w:author="Kelvin Sung" w:date="2021-08-24T15:45:00Z">
        <w:r w:rsidRPr="00C223E8" w:rsidDel="001E3FC0">
          <w:delText xml:space="preserve">drawing </w:delText>
        </w:r>
      </w:del>
      <w:r w:rsidRPr="00C223E8">
        <w:t xml:space="preserve">support for </w:t>
      </w:r>
      <w:ins w:id="4" w:author="Kelvin Sung" w:date="2021-08-24T15:45:00Z">
        <w:r w:rsidR="001E3FC0" w:rsidRPr="00C223E8">
          <w:t xml:space="preserve">drawing </w:t>
        </w:r>
        <w:r w:rsidR="001E3FC0">
          <w:t xml:space="preserve">in </w:t>
        </w:r>
      </w:ins>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w:t>
      </w:r>
      <w:del w:id="5" w:author="Kelvin Sung" w:date="2021-08-24T15:46:00Z">
        <w:r w:rsidRPr="00C223E8" w:rsidDel="001E3FC0">
          <w:delText xml:space="preserve"> upon which they play</w:delText>
        </w:r>
      </w:del>
      <w:r w:rsidRPr="00C223E8">
        <w:t xml:space="preserve">.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88B3834" w:rsidR="00383959" w:rsidRPr="00C223E8" w:rsidRDefault="00383959" w:rsidP="00A05364">
      <w:pPr>
        <w:pStyle w:val="BodyTextCont"/>
        <w:rPr>
          <w:rFonts w:hint="eastAsia"/>
        </w:rPr>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del w:id="6" w:author="Kelvin Sung" w:date="2021-08-24T15:48:00Z">
        <w:r w:rsidRPr="00C223E8" w:rsidDel="001E3FC0">
          <w:delText xml:space="preserve">builds </w:delText>
        </w:r>
      </w:del>
      <w:ins w:id="7" w:author="Kelvin Sung" w:date="2021-08-24T15:48:00Z">
        <w:r w:rsidR="001E3FC0">
          <w:t>defines</w:t>
        </w:r>
        <w:r w:rsidR="001E3FC0" w:rsidRPr="00C223E8">
          <w:t xml:space="preserve"> </w:t>
        </w:r>
      </w:ins>
      <w:r w:rsidRPr="00C223E8">
        <w:t xml:space="preserve">JavaScript </w:t>
      </w:r>
      <w:del w:id="8" w:author="Kelvin Sung" w:date="2021-08-24T15:48:00Z">
        <w:r w:rsidRPr="00C223E8" w:rsidDel="001E3FC0">
          <w:lastRenderedPageBreak/>
          <w:delText xml:space="preserve">objects </w:delText>
        </w:r>
      </w:del>
      <w:ins w:id="9" w:author="Kelvin Sung" w:date="2021-08-24T15:48:00Z">
        <w:r w:rsidR="001E3FC0">
          <w:t xml:space="preserve">classes </w:t>
        </w:r>
      </w:ins>
      <w:r w:rsidRPr="00C223E8">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46C8A1CC" w:rsidR="00383959" w:rsidRPr="00C223E8" w:rsidRDefault="00383959" w:rsidP="00BC4335">
      <w:pPr>
        <w:pStyle w:val="BodyTextFirst"/>
        <w:rPr>
          <w:rFonts w:hint="eastAsia"/>
        </w:rPr>
      </w:pPr>
      <w:r w:rsidRPr="00C223E8">
        <w:t>Although the ability to draw is one of the most fundamental functionalit</w:t>
      </w:r>
      <w:r w:rsidR="00370EA0">
        <w:t>ies</w:t>
      </w:r>
      <w:r w:rsidRPr="00C223E8">
        <w:t xml:space="preserve"> of a game engine, the details of how drawings are </w:t>
      </w:r>
      <w:del w:id="10" w:author="Jeb Pavleas" w:date="2021-08-25T15:51:00Z">
        <w:r w:rsidRPr="00C223E8" w:rsidDel="00501D16">
          <w:delText xml:space="preserve">accomplished </w:delText>
        </w:r>
      </w:del>
      <w:ins w:id="11" w:author="Jeb Pavleas" w:date="2021-08-25T15:51:00Z">
        <w:r w:rsidR="00501D16">
          <w:t>implemented</w:t>
        </w:r>
        <w:r w:rsidR="00501D16" w:rsidRPr="00C223E8">
          <w:t xml:space="preserve"> </w:t>
        </w:r>
      </w:ins>
      <w:del w:id="12" w:author="Kelvin Sung" w:date="2021-08-24T15:52:00Z">
        <w:r w:rsidRPr="00C223E8" w:rsidDel="001E3FC0">
          <w:delText xml:space="preserve">can </w:delText>
        </w:r>
      </w:del>
      <w:ins w:id="13" w:author="Kelvin Sung" w:date="2021-08-24T15:52:00Z">
        <w:r w:rsidR="001E3FC0">
          <w:t xml:space="preserve">are </w:t>
        </w:r>
      </w:ins>
      <w:del w:id="14" w:author="Jeb Pavleas" w:date="2021-08-25T15:49:00Z">
        <w:r w:rsidRPr="00C223E8" w:rsidDel="00501D16">
          <w:delText xml:space="preserve">actually </w:delText>
        </w:r>
      </w:del>
      <w:ins w:id="15" w:author="Jeb Pavleas" w:date="2021-08-25T15:49:00Z">
        <w:r w:rsidR="00501D16">
          <w:t>gene</w:t>
        </w:r>
      </w:ins>
      <w:ins w:id="16" w:author="Jeb Pavleas" w:date="2021-08-25T15:50:00Z">
        <w:r w:rsidR="00501D16">
          <w:t>rally a</w:t>
        </w:r>
      </w:ins>
      <w:ins w:id="17" w:author="Jeb Pavleas" w:date="2021-08-25T15:49:00Z">
        <w:r w:rsidR="00501D16" w:rsidRPr="00C223E8">
          <w:t xml:space="preserve"> </w:t>
        </w:r>
      </w:ins>
      <w:del w:id="18" w:author="Kelvin Sung" w:date="2021-08-24T15:52:00Z">
        <w:r w:rsidRPr="00C223E8" w:rsidDel="001E3FC0">
          <w:delText xml:space="preserve">be </w:delText>
        </w:r>
      </w:del>
      <w:r w:rsidRPr="00C223E8">
        <w:t>distraction</w:t>
      </w:r>
      <w:del w:id="19" w:author="Jeb Pavleas" w:date="2021-08-25T15:50:00Z">
        <w:r w:rsidRPr="00C223E8" w:rsidDel="00501D16">
          <w:delText>s</w:delText>
        </w:r>
      </w:del>
      <w:r w:rsidRPr="00C223E8">
        <w:t xml:space="preserve"> to </w:t>
      </w:r>
      <w:del w:id="20" w:author="Kelvin Sung" w:date="2021-08-24T15:52:00Z">
        <w:r w:rsidRPr="00C223E8" w:rsidDel="001E3FC0">
          <w:delText xml:space="preserve">the </w:delText>
        </w:r>
      </w:del>
      <w:r w:rsidRPr="00C223E8">
        <w:t xml:space="preserve">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rPr>
          <w:rFonts w:hint="eastAsia"/>
        </w:rPr>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rPr>
          <w:rFonts w:hint="eastAsia"/>
        </w:rPr>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rPr>
          <w:rFonts w:hint="eastAsia"/>
        </w:rPr>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rFonts w:hint="eastAsia"/>
        </w:rPr>
      </w:pPr>
      <w:r>
        <w:t>To reorganize the source code structure in anticipati</w:t>
      </w:r>
      <w:r w:rsidR="0088766B">
        <w:t>on for functionality increases</w:t>
      </w:r>
    </w:p>
    <w:p w14:paraId="71DB6154" w14:textId="78ABC8A8" w:rsidR="00374846" w:rsidRDefault="00374846" w:rsidP="00374846">
      <w:pPr>
        <w:pStyle w:val="Bullet"/>
        <w:rPr>
          <w:rFonts w:hint="eastAsia"/>
        </w:rPr>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rPr>
          <w:rFonts w:hint="eastAsia"/>
        </w:rPr>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2086FA08" w:rsidR="00383959" w:rsidRPr="00C223E8" w:rsidRDefault="00383959" w:rsidP="00BC4335">
      <w:pPr>
        <w:pStyle w:val="Bullet"/>
        <w:rPr>
          <w:rFonts w:hint="eastAsia"/>
        </w:rPr>
      </w:pPr>
      <w:r w:rsidRPr="00C223E8">
        <w:t>To begin the process of building a</w:t>
      </w:r>
      <w:del w:id="21" w:author="Kelvin Sung" w:date="2021-08-24T16:08:00Z">
        <w:r w:rsidRPr="00C223E8" w:rsidDel="00E6766F">
          <w:delText>n</w:delText>
        </w:r>
      </w:del>
      <w:r w:rsidRPr="00C223E8">
        <w:t xml:space="preserve"> </w:t>
      </w:r>
      <w:r w:rsidR="00EB47E5">
        <w:t xml:space="preserve">class </w:t>
      </w:r>
      <w:del w:id="22" w:author="Kelvin Sung" w:date="2021-08-24T16:04:00Z">
        <w:r w:rsidR="00EB47E5" w:rsidRPr="00C223E8" w:rsidDel="00F41D0F">
          <w:delText xml:space="preserve"> </w:delText>
        </w:r>
      </w:del>
      <w:r w:rsidRPr="00C223E8">
        <w:t xml:space="preserve">to encapsulate </w:t>
      </w:r>
      <w:del w:id="23" w:author="Kelvin Sung" w:date="2021-08-24T16:08:00Z">
        <w:r w:rsidRPr="00C223E8" w:rsidDel="00E6766F">
          <w:delText xml:space="preserve">the </w:delText>
        </w:r>
      </w:del>
      <w:r w:rsidRPr="00C223E8">
        <w:t xml:space="preserve">drawing operations by first abstracting the </w:t>
      </w:r>
      <w:ins w:id="24" w:author="Kelvin Sung" w:date="2021-08-24T16:14:00Z">
        <w:r w:rsidR="00E849B6">
          <w:t xml:space="preserve">related </w:t>
        </w:r>
      </w:ins>
      <w:r w:rsidRPr="00C223E8">
        <w:t>drawing functionality</w:t>
      </w:r>
    </w:p>
    <w:p w14:paraId="6FBF627C" w14:textId="14C4CED8" w:rsidR="00383959" w:rsidRPr="00C223E8" w:rsidRDefault="00383959" w:rsidP="00BC4335">
      <w:pPr>
        <w:pStyle w:val="Bullet"/>
        <w:rPr>
          <w:rFonts w:hint="eastAsia"/>
        </w:rPr>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rPr>
          <w:rFonts w:hint="eastAsia"/>
        </w:rPr>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rPr>
          <w:rFonts w:hint="eastAsia"/>
        </w:rPr>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6839ED3C" w:rsidR="005838A6" w:rsidRDefault="00A27E2A" w:rsidP="005838A6">
      <w:pPr>
        <w:pStyle w:val="NumList"/>
        <w:rPr>
          <w:rFonts w:hint="eastAsia"/>
        </w:rPr>
      </w:pPr>
      <w:r>
        <w:lastRenderedPageBreak/>
        <w:t xml:space="preserve">A system should be defined </w:t>
      </w:r>
      <w:del w:id="25" w:author="Jeb Pavleas" w:date="2021-08-25T16:03:00Z">
        <w:r w:rsidDel="00570D8B">
          <w:delText xml:space="preserve">to </w:delText>
        </w:r>
      </w:del>
      <w:ins w:id="26" w:author="Jeb Pavleas" w:date="2021-08-25T16:03:00Z">
        <w:r w:rsidR="00570D8B">
          <w:t>that</w:t>
        </w:r>
        <w:r w:rsidR="00570D8B">
          <w:t xml:space="preserve"> </w:t>
        </w:r>
      </w:ins>
      <w:del w:id="27" w:author="Jeb Pavleas" w:date="2021-08-25T16:01:00Z">
        <w:r w:rsidDel="00570D8B">
          <w:delText xml:space="preserve">support </w:delText>
        </w:r>
      </w:del>
      <w:ins w:id="28" w:author="Jeb Pavleas" w:date="2021-08-25T16:01:00Z">
        <w:r w:rsidR="00570D8B">
          <w:t>enable</w:t>
        </w:r>
      </w:ins>
      <w:ins w:id="29" w:author="Jeb Pavleas" w:date="2021-08-25T16:03:00Z">
        <w:r w:rsidR="00570D8B">
          <w:t>s</w:t>
        </w:r>
      </w:ins>
      <w:ins w:id="30" w:author="Jeb Pavleas" w:date="2021-08-25T16:01:00Z">
        <w:r w:rsidR="00570D8B">
          <w:t xml:space="preserve"> </w:t>
        </w:r>
      </w:ins>
      <w:ins w:id="31" w:author="Jeb Pavleas" w:date="2021-08-25T16:00:00Z">
        <w:r w:rsidR="00570D8B">
          <w:t xml:space="preserve">the </w:t>
        </w:r>
      </w:ins>
      <w:r>
        <w:t>game engine</w:t>
      </w:r>
      <w:ins w:id="32" w:author="Jeb Pavleas" w:date="2021-08-25T16:01:00Z">
        <w:r w:rsidR="00570D8B">
          <w:t xml:space="preserve"> to support the</w:t>
        </w:r>
      </w:ins>
      <w:r>
        <w:t xml:space="preserve"> internal sharing of 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r w:rsidR="008B554F" w:rsidRPr="009005E5">
        <w:rPr>
          <w:rStyle w:val="CodeInline"/>
        </w:rPr>
        <w:t>simple_vs.glsl</w:t>
      </w:r>
      <w:r w:rsidR="008B554F">
        <w:t xml:space="preserve"> and </w:t>
      </w:r>
      <w:r w:rsidR="008B554F" w:rsidRPr="009005E5">
        <w:rPr>
          <w:rStyle w:val="CodeInline"/>
        </w:rPr>
        <w:t>simple_fs.glsl</w:t>
      </w:r>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w:t>
      </w:r>
      <w:del w:id="33" w:author="Jeb Pavleas" w:date="2021-08-25T16:05:00Z">
        <w:r w:rsidDel="00570D8B">
          <w:delText xml:space="preserve">sharing system </w:delText>
        </w:r>
      </w:del>
      <w:r>
        <w:t xml:space="preserve">should </w:t>
      </w:r>
      <w:del w:id="34" w:author="Jeb Pavleas" w:date="2021-08-25T15:56:00Z">
        <w:r w:rsidDel="00570D8B">
          <w:delText xml:space="preserve">allow </w:delText>
        </w:r>
      </w:del>
      <w:ins w:id="35" w:author="Jeb Pavleas" w:date="2021-08-25T15:56:00Z">
        <w:r w:rsidR="00570D8B">
          <w:t>facilitate</w:t>
        </w:r>
      </w:ins>
      <w:ins w:id="36" w:author="Jeb Pavleas" w:date="2021-08-25T16:06:00Z">
        <w:r w:rsidR="00570D8B">
          <w:t xml:space="preserve"> this</w:t>
        </w:r>
      </w:ins>
      <w:ins w:id="37" w:author="Jeb Pavleas" w:date="2021-08-25T16:04:00Z">
        <w:r w:rsidR="00570D8B">
          <w:t xml:space="preserve"> by </w:t>
        </w:r>
      </w:ins>
      <w:ins w:id="38" w:author="Jeb Pavleas" w:date="2021-08-25T16:06:00Z">
        <w:r w:rsidR="00570D8B">
          <w:t>allowing</w:t>
        </w:r>
        <w:r w:rsidR="00DE020B">
          <w:t xml:space="preserve"> the</w:t>
        </w:r>
      </w:ins>
      <w:ins w:id="39" w:author="Jeb Pavleas" w:date="2021-08-25T15:56:00Z">
        <w:r w:rsidR="00570D8B">
          <w:t xml:space="preserve"> </w:t>
        </w:r>
      </w:ins>
      <w:r>
        <w:t xml:space="preserve">convenient creation and sharing of </w:t>
      </w:r>
      <w:del w:id="40" w:author="Jeb Pavleas" w:date="2021-08-25T16:07:00Z">
        <w:r w:rsidDel="00DE020B">
          <w:delText xml:space="preserve">this </w:delText>
        </w:r>
      </w:del>
      <w:ins w:id="41" w:author="Jeb Pavleas" w:date="2021-08-25T16:07:00Z">
        <w:r w:rsidR="00DE020B">
          <w:t>the</w:t>
        </w:r>
        <w:r w:rsidR="00DE020B">
          <w:t xml:space="preserve"> </w:t>
        </w:r>
      </w:ins>
      <w:r>
        <w:t xml:space="preserve">object. </w:t>
      </w:r>
    </w:p>
    <w:p w14:paraId="02CE7432" w14:textId="1D4A5466" w:rsidR="007B58D8" w:rsidRDefault="008B554F" w:rsidP="007B58D8">
      <w:pPr>
        <w:pStyle w:val="NumList"/>
        <w:rPr>
          <w:rFonts w:hint="eastAsia"/>
        </w:rPr>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w:t>
      </w:r>
      <w:commentRangeStart w:id="42"/>
      <w:r w:rsidR="00BB446E">
        <w:t xml:space="preserve">symbol </w:t>
      </w:r>
      <w:commentRangeEnd w:id="42"/>
      <w:r w:rsidR="001913A5">
        <w:rPr>
          <w:rStyle w:val="CommentReference"/>
          <w:rFonts w:asciiTheme="minorHAnsi" w:hAnsiTheme="minorHAnsi"/>
        </w:rPr>
        <w:commentReference w:id="42"/>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w:t>
      </w:r>
      <w:del w:id="43" w:author="Jeb Pavleas" w:date="2021-08-25T16:15:00Z">
        <w:r w:rsidR="005737CD" w:rsidDel="00DE020B">
          <w:delText xml:space="preserve">shield </w:delText>
        </w:r>
      </w:del>
      <w:ins w:id="44" w:author="Jeb Pavleas" w:date="2021-08-25T16:15:00Z">
        <w:r w:rsidR="00DE020B">
          <w:t>insulated</w:t>
        </w:r>
        <w:r w:rsidR="00DE020B">
          <w:t xml:space="preserve"> </w:t>
        </w:r>
      </w:ins>
      <w:r w:rsidR="005737CD">
        <w:t xml:space="preserve">from the details </w:t>
      </w:r>
      <w:commentRangeStart w:id="45"/>
      <w:r w:rsidR="005737CD">
        <w:t>of symbol export files</w:t>
      </w:r>
      <w:commentRangeEnd w:id="45"/>
      <w:r w:rsidR="00530C78">
        <w:rPr>
          <w:rStyle w:val="CommentReference"/>
          <w:rFonts w:asciiTheme="minorHAnsi" w:hAnsiTheme="minorHAnsi"/>
        </w:rPr>
        <w:commentReference w:id="45"/>
      </w:r>
      <w:r w:rsidR="005737CD">
        <w:t xml:space="preserve">. </w:t>
      </w:r>
    </w:p>
    <w:p w14:paraId="3F5DB6C9" w14:textId="59B584E6" w:rsidR="005737CD" w:rsidRDefault="005737CD" w:rsidP="009005E5">
      <w:pPr>
        <w:pStyle w:val="BodyTextFirst"/>
        <w:rPr>
          <w:rFonts w:hint="eastAsia"/>
        </w:rPr>
      </w:pPr>
      <w:r>
        <w:t>In the following</w:t>
      </w:r>
      <w:r w:rsidR="00BB446E">
        <w:t xml:space="preserve"> section</w:t>
      </w:r>
      <w:r>
        <w:t xml:space="preserve">, the game engine </w:t>
      </w:r>
      <w:r w:rsidR="00543B20">
        <w:t xml:space="preserve">source code </w:t>
      </w:r>
      <w:r>
        <w:t>will be reorganized to address the issues discussed.</w:t>
      </w:r>
    </w:p>
    <w:p w14:paraId="4958586F" w14:textId="26BA9717" w:rsidR="002A1EEA" w:rsidRDefault="002A1EEA" w:rsidP="00473D5A">
      <w:pPr>
        <w:pStyle w:val="Heading4"/>
      </w:pPr>
      <w:r>
        <w:t>Define</w:t>
      </w:r>
      <w:ins w:id="47" w:author="Jeb Pavleas" w:date="2021-08-25T16:16:00Z">
        <w:r w:rsidR="00DE020B">
          <w:t xml:space="preserve"> a</w:t>
        </w:r>
      </w:ins>
      <w:r>
        <w:t xml:space="preserve"> WebGL Specific Module</w:t>
      </w:r>
    </w:p>
    <w:p w14:paraId="17DEF005" w14:textId="78B973AE" w:rsidR="002A1EEA" w:rsidRDefault="005737CD" w:rsidP="00374846">
      <w:pPr>
        <w:pStyle w:val="BodyTextFirst"/>
        <w:rPr>
          <w:rFonts w:hint="eastAsia"/>
        </w:rPr>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rPr>
          <w:rFonts w:hint="eastAsia"/>
        </w:rPr>
      </w:pPr>
      <w:r w:rsidRPr="00DB11D6">
        <w:t>In</w:t>
      </w:r>
      <w:r>
        <w:t xml:space="preserve"> your project, under the </w:t>
      </w:r>
      <w:r w:rsidR="007338BE">
        <w:rPr>
          <w:rStyle w:val="CodeInline"/>
        </w:rPr>
        <w:t>src/e</w:t>
      </w:r>
      <w:r w:rsidRPr="00473D5A">
        <w:rPr>
          <w:rStyle w:val="CodeInline"/>
        </w:rPr>
        <w:t>ngine</w:t>
      </w:r>
      <w:r>
        <w:t xml:space="preserve"> folder, create a new folder and name it </w:t>
      </w:r>
      <w:r w:rsidRPr="00473D5A">
        <w:rPr>
          <w:rStyle w:val="CodeInline"/>
        </w:rPr>
        <w:t>core</w:t>
      </w:r>
      <w:r>
        <w:t>. Form this point forward, this folder will contain all functionalit</w:t>
      </w:r>
      <w:r w:rsidR="00BB446E">
        <w:t>y</w:t>
      </w:r>
      <w:r>
        <w:t xml:space="preserve"> that </w:t>
      </w:r>
      <w:r w:rsidR="00BB446E">
        <w:t>is</w:t>
      </w:r>
      <w:r>
        <w:t xml:space="preserve"> internal to the game engine</w:t>
      </w:r>
      <w:ins w:id="48" w:author="Kelvin Sung" w:date="2021-08-24T16:35:00Z">
        <w:r w:rsidR="00A11A01">
          <w:t xml:space="preserve"> and will not be exported</w:t>
        </w:r>
      </w:ins>
      <w:ins w:id="49" w:author="Kelvin Sung" w:date="2021-08-24T16:36:00Z">
        <w:r w:rsidR="00A11A01">
          <w:t xml:space="preserve"> to the game developers</w:t>
        </w:r>
      </w:ins>
      <w:r>
        <w:t>.</w:t>
      </w:r>
      <w:ins w:id="50" w:author="Kelvin Sung" w:date="2021-08-24T16:35:00Z">
        <w:r w:rsidR="00A11A01">
          <w:t xml:space="preserve"> </w:t>
        </w:r>
      </w:ins>
    </w:p>
    <w:p w14:paraId="2B3F0E4F" w14:textId="753D5761" w:rsidR="002C44C6" w:rsidRDefault="002C44C6" w:rsidP="002C44C6">
      <w:pPr>
        <w:pStyle w:val="NumList"/>
        <w:rPr>
          <w:rFonts w:hint="eastAsia"/>
        </w:rPr>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r w:rsidR="007338BE">
        <w:rPr>
          <w:rStyle w:val="CodeInline"/>
        </w:rPr>
        <w:t>src/engine/c</w:t>
      </w:r>
      <w:r w:rsidR="00DB11D6" w:rsidRPr="00473D5A">
        <w:rPr>
          <w:rStyle w:val="CodeInline"/>
        </w:rPr>
        <w:t>ore</w:t>
      </w:r>
      <w:r w:rsidR="00DB11D6">
        <w:t xml:space="preserve"> folder.</w:t>
      </w:r>
      <w:r>
        <w:t xml:space="preserve"> </w:t>
      </w:r>
      <w:r w:rsidR="00DB11D6">
        <w:t xml:space="preserve">The </w:t>
      </w:r>
      <w:del w:id="51" w:author="Kelvin Sung" w:date="2021-08-24T16:19:00Z">
        <w:r w:rsidR="00DB11D6" w:rsidDel="008A65BC">
          <w:delText xml:space="preserve">vertex </w:delText>
        </w:r>
      </w:del>
      <w:r w:rsidR="00DB11D6">
        <w:t xml:space="preserve">details of the </w:t>
      </w:r>
      <w:del w:id="52" w:author="Kelvin Sung" w:date="2021-08-24T16:19:00Z">
        <w:r w:rsidR="00DB11D6" w:rsidDel="008A65BC">
          <w:delText xml:space="preserve">drawing </w:delText>
        </w:r>
      </w:del>
      <w:r w:rsidR="00DB11D6">
        <w:t>primitive</w:t>
      </w:r>
      <w:ins w:id="53" w:author="Kelvin Sung" w:date="2021-08-24T16:19:00Z">
        <w:r w:rsidR="008A65BC">
          <w:t xml:space="preserve"> vertices</w:t>
        </w:r>
      </w:ins>
      <w:del w:id="54" w:author="Kelvin Sung" w:date="2021-08-24T16:19:00Z">
        <w:r w:rsidR="00DB11D6" w:rsidDel="008A65BC">
          <w:delText xml:space="preserve">s </w:delText>
        </w:r>
      </w:del>
      <w:ins w:id="55" w:author="Kelvin Sung" w:date="2021-08-24T16:19:00Z">
        <w:r w:rsidR="00EC30DC">
          <w:t xml:space="preserve"> </w:t>
        </w:r>
      </w:ins>
      <w:r w:rsidR="00DB11D6">
        <w:t>are internal to the game engine and should not be visible or accessible by the clients of the game engine.</w:t>
      </w:r>
    </w:p>
    <w:p w14:paraId="734AF1A2" w14:textId="53A4DE2B" w:rsidR="00DB11D6" w:rsidRDefault="00DB11D6" w:rsidP="00DB11D6">
      <w:pPr>
        <w:pStyle w:val="NumList"/>
        <w:rPr>
          <w:rFonts w:hint="eastAsia"/>
        </w:rPr>
      </w:pPr>
      <w:r>
        <w:t xml:space="preserve">Create a new source code file in the </w:t>
      </w:r>
      <w:r w:rsidR="00CF7ADE">
        <w:rPr>
          <w:rStyle w:val="CodeInline"/>
        </w:rPr>
        <w:t>src/engine/c</w:t>
      </w:r>
      <w:r w:rsidR="00CF7ADE" w:rsidRPr="00D42245">
        <w:rPr>
          <w:rStyle w:val="CodeInline"/>
        </w:rPr>
        <w:t>ore</w:t>
      </w:r>
      <w:r w:rsidR="00CF7ADE">
        <w:t xml:space="preserve"> f</w:t>
      </w:r>
      <w:r>
        <w:t xml:space="preserve">older, name it </w:t>
      </w:r>
      <w:r w:rsidRPr="00455642">
        <w:rPr>
          <w:rStyle w:val="CodeInline"/>
          <w:rFonts w:hint="eastAsia"/>
          <w:rPrChange w:id="56" w:author="Kelvin Sung" w:date="2021-08-24T16:19:00Z">
            <w:rPr>
              <w:rFonts w:hint="eastAsia"/>
            </w:rPr>
          </w:rPrChange>
        </w:rPr>
        <w:t>gl.js</w:t>
      </w:r>
      <w:r>
        <w:t>, and define WebGL</w:t>
      </w:r>
      <w:ins w:id="57" w:author="Jeb Pavleas" w:date="2021-08-25T16:19:00Z">
        <w:r w:rsidR="00E601E2">
          <w:t>’s</w:t>
        </w:r>
      </w:ins>
      <w:r>
        <w:t xml:space="preserve"> initialization and </w:t>
      </w:r>
      <w:ins w:id="58" w:author="Jeb Pavleas" w:date="2021-08-25T16:19:00Z">
        <w:r w:rsidR="00E601E2">
          <w:t xml:space="preserve">provide </w:t>
        </w:r>
      </w:ins>
      <w:r>
        <w:t xml:space="preserve">access methods. </w:t>
      </w:r>
    </w:p>
    <w:p w14:paraId="68F66E60" w14:textId="77777777" w:rsidR="00DB11D6" w:rsidRDefault="00DB11D6" w:rsidP="00473D5A">
      <w:pPr>
        <w:pStyle w:val="Code"/>
        <w:rPr>
          <w:rFonts w:hint="eastAsia"/>
        </w:rPr>
      </w:pPr>
      <w:r>
        <w:t>"use strict"</w:t>
      </w:r>
    </w:p>
    <w:p w14:paraId="50F53B7B" w14:textId="77777777" w:rsidR="00DB11D6" w:rsidRDefault="00DB11D6" w:rsidP="00473D5A">
      <w:pPr>
        <w:pStyle w:val="Code"/>
        <w:rPr>
          <w:rFonts w:hint="eastAsia"/>
        </w:rPr>
      </w:pPr>
    </w:p>
    <w:p w14:paraId="6AF7B905" w14:textId="77777777" w:rsidR="00DB11D6" w:rsidRDefault="00DB11D6" w:rsidP="00473D5A">
      <w:pPr>
        <w:pStyle w:val="Code"/>
        <w:rPr>
          <w:rFonts w:hint="eastAsia"/>
        </w:rPr>
      </w:pPr>
      <w:r>
        <w:t>let mCanvas = null;</w:t>
      </w:r>
    </w:p>
    <w:p w14:paraId="3C81DEC4" w14:textId="77777777" w:rsidR="00DB11D6" w:rsidRDefault="00DB11D6" w:rsidP="00473D5A">
      <w:pPr>
        <w:pStyle w:val="Code"/>
        <w:rPr>
          <w:rFonts w:hint="eastAsia"/>
        </w:rPr>
      </w:pPr>
      <w:r>
        <w:t>let mGL = null;</w:t>
      </w:r>
    </w:p>
    <w:p w14:paraId="5D4BD90C" w14:textId="77777777" w:rsidR="00DB11D6" w:rsidRDefault="00DB11D6" w:rsidP="00473D5A">
      <w:pPr>
        <w:pStyle w:val="Code"/>
        <w:rPr>
          <w:rFonts w:hint="eastAsia"/>
        </w:rPr>
      </w:pPr>
    </w:p>
    <w:p w14:paraId="41D28504" w14:textId="77777777" w:rsidR="00DB11D6" w:rsidRDefault="00DB11D6" w:rsidP="00473D5A">
      <w:pPr>
        <w:pStyle w:val="Code"/>
        <w:rPr>
          <w:rFonts w:hint="eastAsia"/>
        </w:rPr>
      </w:pPr>
      <w:r>
        <w:t>function get() { return mGL; }</w:t>
      </w:r>
    </w:p>
    <w:p w14:paraId="4445B442" w14:textId="77777777" w:rsidR="00DB11D6" w:rsidRDefault="00DB11D6" w:rsidP="00473D5A">
      <w:pPr>
        <w:pStyle w:val="Code"/>
        <w:rPr>
          <w:rFonts w:hint="eastAsia"/>
        </w:rPr>
      </w:pPr>
    </w:p>
    <w:p w14:paraId="41211E98" w14:textId="77777777" w:rsidR="00DB11D6" w:rsidRDefault="00DB11D6" w:rsidP="00473D5A">
      <w:pPr>
        <w:pStyle w:val="Code"/>
        <w:rPr>
          <w:rFonts w:hint="eastAsia"/>
        </w:rPr>
      </w:pPr>
      <w:r>
        <w:t>function init(htmlCanvasID) {</w:t>
      </w:r>
    </w:p>
    <w:p w14:paraId="2E9F8629" w14:textId="77777777" w:rsidR="00DB11D6" w:rsidRDefault="00DB11D6" w:rsidP="00473D5A">
      <w:pPr>
        <w:pStyle w:val="Code"/>
        <w:rPr>
          <w:rFonts w:hint="eastAsia"/>
        </w:rPr>
      </w:pPr>
      <w:r>
        <w:t xml:space="preserve">    mCanvas = document.getElementById(htmlCanvasID);</w:t>
      </w:r>
    </w:p>
    <w:p w14:paraId="38EA9DAC" w14:textId="77777777" w:rsidR="00DB11D6" w:rsidRDefault="00DB11D6" w:rsidP="00473D5A">
      <w:pPr>
        <w:pStyle w:val="Code"/>
        <w:rPr>
          <w:rFonts w:hint="eastAsia"/>
        </w:rPr>
      </w:pPr>
      <w:r>
        <w:t xml:space="preserve">    if (mCanvas == null)</w:t>
      </w:r>
    </w:p>
    <w:p w14:paraId="1BAFB3F7" w14:textId="77777777" w:rsidR="00DB11D6" w:rsidRDefault="00DB11D6" w:rsidP="00473D5A">
      <w:pPr>
        <w:pStyle w:val="Code"/>
        <w:rPr>
          <w:rFonts w:hint="eastAsia"/>
        </w:rPr>
      </w:pPr>
      <w:r>
        <w:t xml:space="preserve">        throw new Error("Engine init [" + htmlCanvasID + "] HTML element id not found");</w:t>
      </w:r>
    </w:p>
    <w:p w14:paraId="3E97D476" w14:textId="77777777" w:rsidR="00DB11D6" w:rsidRDefault="00DB11D6" w:rsidP="00473D5A">
      <w:pPr>
        <w:pStyle w:val="Code"/>
        <w:rPr>
          <w:rFonts w:hint="eastAsia"/>
        </w:rPr>
      </w:pPr>
    </w:p>
    <w:p w14:paraId="61BE8284" w14:textId="77777777" w:rsidR="00DB11D6" w:rsidRDefault="00DB11D6" w:rsidP="00473D5A">
      <w:pPr>
        <w:pStyle w:val="Code"/>
        <w:rPr>
          <w:rFonts w:hint="eastAsia"/>
        </w:rPr>
      </w:pPr>
      <w:r>
        <w:t xml:space="preserve">    // Get the standard or experimental webgl and binds to the Canvas area</w:t>
      </w:r>
    </w:p>
    <w:p w14:paraId="64A1DF03" w14:textId="77777777" w:rsidR="00DB11D6" w:rsidRDefault="00DB11D6" w:rsidP="00473D5A">
      <w:pPr>
        <w:pStyle w:val="Code"/>
        <w:rPr>
          <w:rFonts w:hint="eastAsia"/>
        </w:rPr>
      </w:pPr>
      <w:r>
        <w:lastRenderedPageBreak/>
        <w:t xml:space="preserve">    // store the results to the instance variable mGL</w:t>
      </w:r>
    </w:p>
    <w:p w14:paraId="30F566DC" w14:textId="77777777" w:rsidR="00DB11D6" w:rsidRDefault="00DB11D6" w:rsidP="00473D5A">
      <w:pPr>
        <w:pStyle w:val="Code"/>
        <w:rPr>
          <w:rFonts w:hint="eastAsia"/>
        </w:rPr>
      </w:pPr>
      <w:r>
        <w:t xml:space="preserve">    mGL = mCanvas.getContext("webgl2") || mCanvas.getContext("experimental-webgl2");</w:t>
      </w:r>
    </w:p>
    <w:p w14:paraId="5177C78F" w14:textId="77777777" w:rsidR="00DB11D6" w:rsidRDefault="00DB11D6" w:rsidP="00473D5A">
      <w:pPr>
        <w:pStyle w:val="Code"/>
        <w:rPr>
          <w:rFonts w:hint="eastAsia"/>
        </w:rPr>
      </w:pPr>
    </w:p>
    <w:p w14:paraId="7B2F9748" w14:textId="77777777" w:rsidR="00DB11D6" w:rsidRDefault="00DB11D6" w:rsidP="00473D5A">
      <w:pPr>
        <w:pStyle w:val="Code"/>
        <w:rPr>
          <w:rFonts w:hint="eastAsia"/>
        </w:rPr>
      </w:pPr>
      <w:r>
        <w:t xml:space="preserve">    if (mGL === null) {</w:t>
      </w:r>
    </w:p>
    <w:p w14:paraId="6BCB994B" w14:textId="77777777" w:rsidR="00DB11D6" w:rsidRDefault="00DB11D6" w:rsidP="00473D5A">
      <w:pPr>
        <w:pStyle w:val="Code"/>
        <w:rPr>
          <w:rFonts w:hint="eastAsia"/>
        </w:rPr>
      </w:pPr>
      <w:r>
        <w:t xml:space="preserve">        document.write("&lt;br&gt;&lt;b&gt;WebGL 2 is not supported!&lt;/b&gt;");</w:t>
      </w:r>
    </w:p>
    <w:p w14:paraId="7CC4C110" w14:textId="77777777" w:rsidR="00DB11D6" w:rsidRDefault="00DB11D6" w:rsidP="00473D5A">
      <w:pPr>
        <w:pStyle w:val="Code"/>
        <w:rPr>
          <w:rFonts w:hint="eastAsia"/>
        </w:rPr>
      </w:pPr>
      <w:r>
        <w:t xml:space="preserve">        return;</w:t>
      </w:r>
    </w:p>
    <w:p w14:paraId="232F7588" w14:textId="77777777" w:rsidR="00DB11D6" w:rsidRDefault="00DB11D6" w:rsidP="00473D5A">
      <w:pPr>
        <w:pStyle w:val="Code"/>
        <w:rPr>
          <w:rFonts w:hint="eastAsia"/>
        </w:rPr>
      </w:pPr>
      <w:r>
        <w:t xml:space="preserve">    }</w:t>
      </w:r>
    </w:p>
    <w:p w14:paraId="6EBC997A" w14:textId="77777777" w:rsidR="00DB11D6" w:rsidRDefault="00DB11D6" w:rsidP="00473D5A">
      <w:pPr>
        <w:pStyle w:val="Code"/>
        <w:rPr>
          <w:rFonts w:hint="eastAsia"/>
        </w:rPr>
      </w:pPr>
      <w:r>
        <w:t>}</w:t>
      </w:r>
    </w:p>
    <w:p w14:paraId="5458CA91" w14:textId="77777777" w:rsidR="00DB11D6" w:rsidRDefault="00DB11D6" w:rsidP="00473D5A">
      <w:pPr>
        <w:pStyle w:val="Code"/>
        <w:rPr>
          <w:rFonts w:hint="eastAsia"/>
        </w:rPr>
      </w:pPr>
    </w:p>
    <w:p w14:paraId="3F2F8424" w14:textId="148F827E" w:rsidR="00DB11D6" w:rsidRDefault="00DB11D6" w:rsidP="00DB11D6">
      <w:pPr>
        <w:pStyle w:val="Code"/>
        <w:rPr>
          <w:rFonts w:hint="eastAsia"/>
        </w:rPr>
      </w:pPr>
      <w:r>
        <w:t>export {init, get}</w:t>
      </w:r>
    </w:p>
    <w:p w14:paraId="608DCFD9" w14:textId="3CC0BCC1" w:rsidR="00DB11D6" w:rsidRPr="00DB11D6" w:rsidRDefault="00DB11D6" w:rsidP="00473D5A">
      <w:pPr>
        <w:pStyle w:val="BodyTextFirst"/>
        <w:rPr>
          <w:rFonts w:hint="eastAsia"/>
        </w:rPr>
      </w:pPr>
      <w:r>
        <w:t xml:space="preserve">Notice that the </w:t>
      </w:r>
      <w:r w:rsidRPr="00473D5A">
        <w:rPr>
          <w:rStyle w:val="CodeInline"/>
        </w:rPr>
        <w:t>init</w:t>
      </w:r>
      <w:r w:rsidR="001001D7">
        <w:rPr>
          <w:rStyle w:val="CodeInline"/>
        </w:rPr>
        <w:t>()</w:t>
      </w:r>
      <w:r>
        <w:t xml:space="preserve"> function is identical to the </w:t>
      </w:r>
      <w:r w:rsidRPr="00473D5A">
        <w:rPr>
          <w:rStyle w:val="CodeInline"/>
        </w:rPr>
        <w:t>initWebGL</w:t>
      </w:r>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25F289A0" w:rsidR="002A1EEA" w:rsidRDefault="00EC21E5" w:rsidP="002A1EEA">
      <w:pPr>
        <w:pStyle w:val="BodyTextFirst"/>
        <w:rPr>
          <w:rFonts w:hint="eastAsia"/>
        </w:rPr>
      </w:pPr>
      <w:r>
        <w:t xml:space="preserve">Since only a single copy of </w:t>
      </w:r>
      <w:ins w:id="59" w:author="Jeb Pavleas" w:date="2021-08-25T16:22:00Z">
        <w:r w:rsidR="00E601E2">
          <w:t xml:space="preserve">the </w:t>
        </w:r>
      </w:ins>
      <w:r>
        <w:t xml:space="preserve">GLSL shader is created and compiled from the </w:t>
      </w:r>
      <w:r w:rsidRPr="00BC00E6">
        <w:rPr>
          <w:rStyle w:val="CodeInline"/>
        </w:rPr>
        <w:t>simple_vs.glsl</w:t>
      </w:r>
      <w:r>
        <w:t xml:space="preserve"> and </w:t>
      </w:r>
      <w:r w:rsidRPr="00BC00E6">
        <w:rPr>
          <w:rStyle w:val="CodeInline"/>
        </w:rPr>
        <w:t>simple_fs.glsl</w:t>
      </w:r>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w:t>
      </w:r>
      <w:del w:id="60" w:author="Jeb Pavleas" w:date="2021-08-25T16:22:00Z">
        <w:r w:rsidDel="00E601E2">
          <w:delText xml:space="preserve">to </w:delText>
        </w:r>
      </w:del>
      <w:ins w:id="61" w:author="Jeb Pavleas" w:date="2021-08-25T16:22:00Z">
        <w:r w:rsidR="00E601E2">
          <w:t>with</w:t>
        </w:r>
        <w:r w:rsidR="00E601E2">
          <w:t xml:space="preserve"> </w:t>
        </w:r>
      </w:ins>
      <w:r>
        <w:t xml:space="preserve">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ins w:id="62" w:author="Kelvin Sung" w:date="2021-08-24T16:28:00Z"/>
          <w:rFonts w:hint="eastAsia"/>
        </w:rPr>
      </w:pPr>
      <w:r w:rsidRPr="00A877E0">
        <w:t xml:space="preserve">Create a new source code file in the </w:t>
      </w:r>
      <w:r w:rsidR="006039BE">
        <w:rPr>
          <w:rStyle w:val="CodeInline"/>
        </w:rPr>
        <w:t>src/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pPr>
        <w:pStyle w:val="NoteTipCaution"/>
        <w:rPr>
          <w:rFonts w:hint="eastAsia"/>
        </w:rPr>
        <w:pPrChange w:id="63" w:author="Kelvin Sung" w:date="2021-08-24T16:28:00Z">
          <w:pPr>
            <w:pStyle w:val="BodyTextCont"/>
          </w:pPr>
        </w:pPrChange>
      </w:pPr>
      <w:ins w:id="64" w:author="Kelvin Sung" w:date="2021-08-24T16:29:00Z">
        <w:r w:rsidRPr="009E7AC3">
          <w:rPr>
            <w:rStyle w:val="Strong"/>
          </w:rPr>
          <w:t>Note</w:t>
        </w:r>
        <w:r>
          <w:t xml:space="preserve"> </w:t>
        </w:r>
      </w:ins>
      <w:ins w:id="65" w:author="Kelvin Sung" w:date="2021-08-24T16:22:00Z">
        <w:r w:rsidR="002A3A7F">
          <w:t xml:space="preserve">Recall </w:t>
        </w:r>
      </w:ins>
      <w:ins w:id="66" w:author="Kelvin Sung" w:date="2021-08-24T16:23:00Z">
        <w:r w:rsidR="002A3A7F">
          <w:t xml:space="preserve">from the previous chapter </w:t>
        </w:r>
      </w:ins>
      <w:ins w:id="67" w:author="Kelvin Sung" w:date="2021-08-24T16:22:00Z">
        <w:r w:rsidR="002A3A7F">
          <w:t xml:space="preserve">that </w:t>
        </w:r>
      </w:ins>
      <w:ins w:id="68" w:author="Kelvin Sung" w:date="2021-08-24T16:23:00Z">
        <w:r w:rsidR="002A3A7F">
          <w:t xml:space="preserve">the </w:t>
        </w:r>
        <w:r w:rsidR="002A3A7F" w:rsidRPr="002A3A7F">
          <w:rPr>
            <w:rStyle w:val="CodeInline"/>
            <w:rFonts w:hint="eastAsia"/>
            <w:rPrChange w:id="69" w:author="Kelvin Sung" w:date="2021-08-24T16:23:00Z">
              <w:rPr>
                <w:rFonts w:hint="eastAsia"/>
              </w:rPr>
            </w:rPrChange>
          </w:rPr>
          <w:t>SimpleShader</w:t>
        </w:r>
        <w:r w:rsidR="002A3A7F">
          <w:t xml:space="preserve"> class is defined in the </w:t>
        </w:r>
      </w:ins>
      <w:ins w:id="70" w:author="Kelvin Sung" w:date="2021-08-24T16:22:00Z">
        <w:r w:rsidR="002A3A7F" w:rsidRPr="002A3A7F">
          <w:rPr>
            <w:rStyle w:val="CodeInline"/>
            <w:rFonts w:hint="eastAsia"/>
            <w:rPrChange w:id="71" w:author="Kelvin Sung" w:date="2021-08-24T16:24:00Z">
              <w:rPr>
                <w:rFonts w:hint="eastAsia"/>
              </w:rPr>
            </w:rPrChange>
          </w:rPr>
          <w:t>simple_shader.js</w:t>
        </w:r>
        <w:r w:rsidR="002A3A7F">
          <w:t xml:space="preserve"> </w:t>
        </w:r>
      </w:ins>
      <w:ins w:id="72" w:author="Kelvin Sung" w:date="2021-08-24T16:23:00Z">
        <w:r w:rsidR="002A3A7F">
          <w:t xml:space="preserve">file </w:t>
        </w:r>
      </w:ins>
      <w:ins w:id="73" w:author="Kelvin Sung" w:date="2021-08-24T16:29:00Z">
        <w:r w:rsidR="00C2192B">
          <w:t>which is</w:t>
        </w:r>
      </w:ins>
      <w:ins w:id="74" w:author="Kelvin Sung" w:date="2021-08-24T16:23:00Z">
        <w:r w:rsidR="002A3A7F">
          <w:t xml:space="preserve"> located in the </w:t>
        </w:r>
        <w:r w:rsidR="002A3A7F" w:rsidRPr="002A3A7F">
          <w:rPr>
            <w:rStyle w:val="CodeInline"/>
            <w:rFonts w:hint="eastAsia"/>
            <w:rPrChange w:id="75" w:author="Kelvin Sung" w:date="2021-08-24T16:24:00Z">
              <w:rPr>
                <w:rFonts w:hint="eastAsia"/>
              </w:rPr>
            </w:rPrChange>
          </w:rPr>
          <w:t>src</w:t>
        </w:r>
      </w:ins>
      <w:ins w:id="76" w:author="Kelvin Sung" w:date="2021-08-24T16:24:00Z">
        <w:r w:rsidR="002A3A7F" w:rsidRPr="002A3A7F">
          <w:rPr>
            <w:rStyle w:val="CodeInline"/>
            <w:rFonts w:hint="eastAsia"/>
            <w:rPrChange w:id="77" w:author="Kelvin Sung" w:date="2021-08-24T16:24:00Z">
              <w:rPr>
                <w:rFonts w:hint="eastAsia"/>
              </w:rPr>
            </w:rPrChange>
          </w:rPr>
          <w:t>/engine</w:t>
        </w:r>
        <w:r w:rsidR="002A3A7F">
          <w:t xml:space="preserve"> folder. </w:t>
        </w:r>
      </w:ins>
      <w:ins w:id="78" w:author="Kelvin Sung" w:date="2021-08-24T16:39:00Z">
        <w:r w:rsidR="005B1A84">
          <w:t xml:space="preserve">Remember to copy </w:t>
        </w:r>
      </w:ins>
      <w:ins w:id="79" w:author="Kelvin Sung" w:date="2021-08-24T16:48:00Z">
        <w:r w:rsidR="00ED300C">
          <w:t xml:space="preserve">all relevant </w:t>
        </w:r>
      </w:ins>
      <w:ins w:id="80" w:author="Kelvin Sung" w:date="2021-08-24T16:39:00Z">
        <w:r w:rsidR="005B1A84">
          <w:t>source code file</w:t>
        </w:r>
      </w:ins>
      <w:ins w:id="81" w:author="Kelvin Sung" w:date="2021-08-24T16:48:00Z">
        <w:r w:rsidR="00ED300C">
          <w:t>s</w:t>
        </w:r>
      </w:ins>
      <w:ins w:id="82" w:author="Kelvin Sung" w:date="2021-08-24T16:39:00Z">
        <w:r w:rsidR="005B1A84">
          <w:t xml:space="preserve"> from the previous project.</w:t>
        </w:r>
      </w:ins>
    </w:p>
    <w:p w14:paraId="4E452753" w14:textId="77777777" w:rsidR="00225D85" w:rsidRDefault="00225D85" w:rsidP="00BC00E6">
      <w:pPr>
        <w:pStyle w:val="Code"/>
        <w:rPr>
          <w:rFonts w:hint="eastAsia"/>
        </w:rPr>
      </w:pPr>
      <w:r>
        <w:t>"use strict";</w:t>
      </w:r>
    </w:p>
    <w:p w14:paraId="4E027E35" w14:textId="77777777" w:rsidR="00225D85" w:rsidRDefault="00225D85" w:rsidP="00BC00E6">
      <w:pPr>
        <w:pStyle w:val="Code"/>
        <w:rPr>
          <w:rFonts w:hint="eastAsia"/>
        </w:rPr>
      </w:pPr>
    </w:p>
    <w:p w14:paraId="50B0960A" w14:textId="77777777" w:rsidR="00225D85" w:rsidRDefault="00225D85" w:rsidP="00BC00E6">
      <w:pPr>
        <w:pStyle w:val="Code"/>
        <w:rPr>
          <w:rFonts w:hint="eastAsia"/>
        </w:rPr>
      </w:pPr>
      <w:commentRangeStart w:id="83"/>
      <w:commentRangeStart w:id="84"/>
      <w:r>
        <w:t>import SimpleShader from "../simple_shader.js</w:t>
      </w:r>
      <w:commentRangeEnd w:id="83"/>
      <w:r w:rsidR="0079356B">
        <w:rPr>
          <w:rStyle w:val="CommentReference"/>
          <w:rFonts w:asciiTheme="minorHAnsi" w:hAnsiTheme="minorHAnsi"/>
          <w:noProof w:val="0"/>
        </w:rPr>
        <w:commentReference w:id="83"/>
      </w:r>
      <w:commentRangeEnd w:id="84"/>
      <w:r w:rsidR="00636D13">
        <w:rPr>
          <w:rStyle w:val="CommentReference"/>
          <w:rFonts w:asciiTheme="minorHAnsi" w:hAnsiTheme="minorHAnsi"/>
          <w:noProof w:val="0"/>
        </w:rPr>
        <w:commentReference w:id="84"/>
      </w:r>
      <w:r>
        <w:t>";</w:t>
      </w:r>
    </w:p>
    <w:p w14:paraId="2178CEDB" w14:textId="77777777" w:rsidR="00225D85" w:rsidRDefault="00225D85" w:rsidP="00BC00E6">
      <w:pPr>
        <w:pStyle w:val="Code"/>
        <w:rPr>
          <w:rFonts w:hint="eastAsia"/>
        </w:rPr>
      </w:pPr>
    </w:p>
    <w:p w14:paraId="32A47D81" w14:textId="44EA0649" w:rsidR="00225D85" w:rsidRDefault="00225D85" w:rsidP="00BC00E6">
      <w:pPr>
        <w:pStyle w:val="Code"/>
        <w:rPr>
          <w:rFonts w:hint="eastAsia"/>
        </w:rPr>
      </w:pPr>
      <w:r>
        <w:t>// Simple Shader</w:t>
      </w:r>
    </w:p>
    <w:p w14:paraId="6B6F7E73" w14:textId="60FFE9F8" w:rsidR="00225D85" w:rsidRDefault="00225D85" w:rsidP="00BC00E6">
      <w:pPr>
        <w:pStyle w:val="Code"/>
        <w:rPr>
          <w:rFonts w:hint="eastAsia"/>
        </w:rPr>
      </w:pPr>
      <w:r>
        <w:t xml:space="preserve">let kSimpleVS = "src/glsl_shaders/simple_vs.glsl";  // Path to the VertexShader </w:t>
      </w:r>
    </w:p>
    <w:p w14:paraId="2F52F1A6" w14:textId="54BFCBEC" w:rsidR="00225D85" w:rsidRDefault="00225D85" w:rsidP="00BC00E6">
      <w:pPr>
        <w:pStyle w:val="Code"/>
        <w:rPr>
          <w:rFonts w:hint="eastAsia"/>
        </w:rPr>
      </w:pPr>
      <w:r>
        <w:t>let kSimpleFS = "src/glsl_shaders/simple_fs.glsl";  // Path to the simple FragmentShader</w:t>
      </w:r>
    </w:p>
    <w:p w14:paraId="1C0D2820" w14:textId="5CFF0E19" w:rsidR="00225D85" w:rsidRDefault="00225D85" w:rsidP="00BC00E6">
      <w:pPr>
        <w:pStyle w:val="Code"/>
        <w:rPr>
          <w:rFonts w:hint="eastAsia"/>
        </w:rPr>
      </w:pPr>
      <w:r>
        <w:t>let mConstColorShader = null;</w:t>
      </w:r>
    </w:p>
    <w:p w14:paraId="3FC91DA8" w14:textId="77777777" w:rsidR="00225D85" w:rsidRDefault="00225D85" w:rsidP="00BC00E6">
      <w:pPr>
        <w:pStyle w:val="Code"/>
        <w:rPr>
          <w:rFonts w:hint="eastAsia"/>
        </w:rPr>
      </w:pPr>
    </w:p>
    <w:p w14:paraId="21837B31" w14:textId="3FCCCE77" w:rsidR="00225D85" w:rsidRDefault="00225D85" w:rsidP="00BC00E6">
      <w:pPr>
        <w:pStyle w:val="Code"/>
        <w:rPr>
          <w:rFonts w:hint="eastAsia"/>
        </w:rPr>
      </w:pPr>
      <w:r>
        <w:t>function createShaders() {</w:t>
      </w:r>
    </w:p>
    <w:p w14:paraId="4C19D361" w14:textId="77777777" w:rsidR="00225D85" w:rsidRDefault="00225D85" w:rsidP="00BC00E6">
      <w:pPr>
        <w:pStyle w:val="Code"/>
        <w:rPr>
          <w:rFonts w:hint="eastAsia"/>
        </w:rPr>
      </w:pPr>
      <w:r>
        <w:t xml:space="preserve">    mConstColorShader = new SimpleShader(kSimpleVS, kSimpleFS);</w:t>
      </w:r>
    </w:p>
    <w:p w14:paraId="15CEFC25" w14:textId="2F198EF6" w:rsidR="00225D85" w:rsidRDefault="00225D85" w:rsidP="00BC00E6">
      <w:pPr>
        <w:pStyle w:val="Code"/>
        <w:rPr>
          <w:rFonts w:hint="eastAsia"/>
        </w:rPr>
      </w:pPr>
      <w:r>
        <w:t>}</w:t>
      </w:r>
    </w:p>
    <w:p w14:paraId="40ABCAFE" w14:textId="77777777" w:rsidR="00225D85" w:rsidRDefault="00225D85" w:rsidP="00BC00E6">
      <w:pPr>
        <w:pStyle w:val="Code"/>
        <w:rPr>
          <w:rFonts w:hint="eastAsia"/>
        </w:rPr>
      </w:pPr>
    </w:p>
    <w:p w14:paraId="19974AEB" w14:textId="028E4425" w:rsidR="00225D85" w:rsidRDefault="00225D85" w:rsidP="00BC00E6">
      <w:pPr>
        <w:pStyle w:val="Code"/>
        <w:rPr>
          <w:rFonts w:hint="eastAsia"/>
        </w:rPr>
      </w:pPr>
      <w:r>
        <w:t>function init() {</w:t>
      </w:r>
    </w:p>
    <w:p w14:paraId="5C21C846" w14:textId="77777777" w:rsidR="00225D85" w:rsidRDefault="00225D85" w:rsidP="00BC00E6">
      <w:pPr>
        <w:pStyle w:val="Code"/>
        <w:rPr>
          <w:rFonts w:hint="eastAsia"/>
        </w:rPr>
      </w:pPr>
      <w:r>
        <w:t xml:space="preserve">    createShaders();</w:t>
      </w:r>
    </w:p>
    <w:p w14:paraId="170D1A65" w14:textId="77777777" w:rsidR="00225D85" w:rsidRDefault="00225D85" w:rsidP="00BC00E6">
      <w:pPr>
        <w:pStyle w:val="Code"/>
        <w:rPr>
          <w:rFonts w:hint="eastAsia"/>
        </w:rPr>
      </w:pPr>
      <w:r>
        <w:lastRenderedPageBreak/>
        <w:t>}</w:t>
      </w:r>
    </w:p>
    <w:p w14:paraId="6CBA5CEB" w14:textId="77777777" w:rsidR="00225D85" w:rsidRDefault="00225D85" w:rsidP="00BC00E6">
      <w:pPr>
        <w:pStyle w:val="Code"/>
        <w:rPr>
          <w:rFonts w:hint="eastAsia"/>
        </w:rPr>
      </w:pPr>
      <w:r>
        <w:t>function getConstColorShader() { return mConstColorShader; }</w:t>
      </w:r>
    </w:p>
    <w:p w14:paraId="448BA778" w14:textId="77777777" w:rsidR="00225D85" w:rsidRDefault="00225D85" w:rsidP="00BC00E6">
      <w:pPr>
        <w:pStyle w:val="Code"/>
        <w:rPr>
          <w:rFonts w:hint="eastAsia"/>
        </w:rPr>
      </w:pPr>
    </w:p>
    <w:p w14:paraId="056424C7" w14:textId="3CA4896D" w:rsidR="00225D85" w:rsidRPr="00E542E1" w:rsidRDefault="00225D85" w:rsidP="00BC00E6">
      <w:pPr>
        <w:pStyle w:val="Code"/>
        <w:rPr>
          <w:rFonts w:hint="eastAsia"/>
        </w:rPr>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r>
        <w:rPr>
          <w:rStyle w:val="CodeInline"/>
        </w:rPr>
        <w:t>kSimpleVS</w:t>
      </w:r>
      <w:r>
        <w:t xml:space="preserve">. </w:t>
      </w:r>
    </w:p>
    <w:p w14:paraId="3FEFECD8" w14:textId="78DCDBBC" w:rsidR="00A877E0" w:rsidRPr="00D42245" w:rsidRDefault="004E54B6">
      <w:pPr>
        <w:pStyle w:val="BodyTextCont"/>
        <w:rPr>
          <w:rFonts w:hint="eastAsia"/>
        </w:rPr>
        <w:pPrChange w:id="85" w:author="Kelvin Sung" w:date="2021-08-24T16:40:00Z">
          <w:pPr>
            <w:pStyle w:val="BodyTextFirst"/>
          </w:pPr>
        </w:pPrChange>
      </w:pPr>
      <w:ins w:id="86" w:author="Kelvin Sung" w:date="2021-08-24T16:40:00Z">
        <w:r>
          <w:t xml:space="preserve">Since </w:t>
        </w:r>
      </w:ins>
      <w:ins w:id="87" w:author="Kelvin Sung" w:date="2021-08-24T16:39:00Z">
        <w:r w:rsidR="005B1A84">
          <w:t xml:space="preserve">it is </w:t>
        </w:r>
      </w:ins>
      <w:del w:id="88" w:author="Kelvin Sung" w:date="2021-08-24T16:39:00Z">
        <w:r w:rsidR="00655E3A" w:rsidDel="005B1A84">
          <w:delText>L</w:delText>
        </w:r>
      </w:del>
      <w:ins w:id="89" w:author="Kelvin Sung" w:date="2021-08-24T16:39:00Z">
        <w:r w:rsidR="005B1A84">
          <w:t>l</w:t>
        </w:r>
      </w:ins>
      <w:r w:rsidR="00655E3A">
        <w:t xml:space="preserve">ocated </w:t>
      </w:r>
      <w:del w:id="90" w:author="Kelvin Sung" w:date="2021-08-24T16:39:00Z">
        <w:r w:rsidR="00655E3A" w:rsidDel="005B1A84">
          <w:delText>with</w:delText>
        </w:r>
      </w:del>
      <w:r w:rsidR="00655E3A">
        <w:t xml:space="preserve">in the </w:t>
      </w:r>
      <w:r w:rsidR="00467DD4">
        <w:rPr>
          <w:rStyle w:val="CodeInline"/>
        </w:rPr>
        <w:t>src/engine/c</w:t>
      </w:r>
      <w:r w:rsidR="00467DD4" w:rsidRPr="00D42245">
        <w:rPr>
          <w:rStyle w:val="CodeInline"/>
        </w:rPr>
        <w:t>ore</w:t>
      </w:r>
      <w:r w:rsidR="00467DD4">
        <w:t xml:space="preserve"> </w:t>
      </w:r>
      <w:r w:rsidR="00655E3A">
        <w:t xml:space="preserve">folder, </w:t>
      </w:r>
      <w:ins w:id="91" w:author="Kelvin Sung" w:date="2021-08-24T16:38:00Z">
        <w:r w:rsidR="008C4FDB">
          <w:t xml:space="preserve">the </w:t>
        </w:r>
      </w:ins>
      <w:r w:rsidR="00655E3A" w:rsidRPr="00B14E9F">
        <w:rPr>
          <w:rStyle w:val="CodeInline"/>
        </w:rPr>
        <w:t>shader_resources</w:t>
      </w:r>
      <w:r w:rsidR="00655E3A">
        <w:t xml:space="preserve"> </w:t>
      </w:r>
      <w:ins w:id="92" w:author="Kelvin Sung" w:date="2021-08-24T16:38:00Z">
        <w:r w:rsidR="008C4FDB">
          <w:t xml:space="preserve">module </w:t>
        </w:r>
      </w:ins>
      <w:r w:rsidR="00655E3A">
        <w:t xml:space="preserve">defines shaders </w:t>
      </w:r>
      <w:r w:rsidR="00B05756">
        <w:t xml:space="preserve">that can be </w:t>
      </w:r>
      <w:r w:rsidR="00655E3A">
        <w:t>shar</w:t>
      </w:r>
      <w:r w:rsidR="00B05756">
        <w:t>ed</w:t>
      </w:r>
      <w:r w:rsidR="00655E3A">
        <w:t xml:space="preserve"> within and </w:t>
      </w:r>
      <w:r w:rsidR="00B05756">
        <w:t>can</w:t>
      </w:r>
      <w:r w:rsidR="00655E3A">
        <w:t>not be access</w:t>
      </w:r>
      <w:ins w:id="93" w:author="Kelvin Sung" w:date="2021-08-24T16:38:00Z">
        <w:r w:rsidR="00665B96">
          <w:t>ed</w:t>
        </w:r>
      </w:ins>
      <w:del w:id="94" w:author="Kelvin Sung" w:date="2021-08-24T16:38:00Z">
        <w:r w:rsidR="00655E3A" w:rsidDel="00665B96">
          <w:delText>ible</w:delText>
        </w:r>
      </w:del>
      <w:r w:rsidR="00655E3A">
        <w:t xml:space="preserve"> from the client</w:t>
      </w:r>
      <w:r w:rsidR="00B05756">
        <w:t>s</w:t>
      </w:r>
      <w:r w:rsidR="00655E3A">
        <w:t xml:space="preserve"> of the game engine.</w:t>
      </w:r>
      <w:r w:rsidR="00106C9B">
        <w:t xml:space="preserve"> </w:t>
      </w:r>
      <w:del w:id="95" w:author="Kelvin Sung" w:date="2021-08-24T16:39:00Z">
        <w:r w:rsidR="00106C9B" w:rsidDel="00665B96">
          <w:delText xml:space="preserve">Remember to copy the </w:delText>
        </w:r>
        <w:r w:rsidR="00106C9B" w:rsidRPr="00BC00E6" w:rsidDel="00665B96">
          <w:rPr>
            <w:rStyle w:val="CodeInline"/>
          </w:rPr>
          <w:delText>simple_shader.js</w:delText>
        </w:r>
        <w:r w:rsidR="00106C9B" w:rsidDel="00665B96">
          <w:delText xml:space="preserve"> source code file from the previous project.</w:delText>
        </w:r>
      </w:del>
    </w:p>
    <w:p w14:paraId="045C0B48" w14:textId="7D97CC40" w:rsidR="00961FD2" w:rsidRDefault="00903F79" w:rsidP="00BC00E6">
      <w:pPr>
        <w:pStyle w:val="Heading4"/>
      </w:pPr>
      <w:r>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1B32D1D0" w:rsidR="00D23BBC" w:rsidRDefault="00961FD2" w:rsidP="00903F79">
      <w:pPr>
        <w:pStyle w:val="BodyTextFirst"/>
        <w:rPr>
          <w:rFonts w:hint="eastAsia"/>
        </w:rPr>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w:t>
      </w:r>
      <w:del w:id="96" w:author="Jeb Pavleas" w:date="2021-08-25T16:25:00Z">
        <w:r w:rsidR="00897560" w:rsidDel="00E601E2">
          <w:delText xml:space="preserve">the </w:delText>
        </w:r>
      </w:del>
      <w:ins w:id="97" w:author="Jeb Pavleas" w:date="2021-08-25T16:25:00Z">
        <w:r w:rsidR="00E601E2">
          <w:t>a</w:t>
        </w:r>
        <w:r w:rsidR="00E601E2">
          <w:t xml:space="preserve"> </w:t>
        </w:r>
      </w:ins>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ins w:id="98" w:author="Kelvin Sung" w:date="2021-08-24T16:41:00Z">
        <w:r w:rsidR="004E54B6">
          <w:t>all</w:t>
        </w:r>
      </w:ins>
      <w:ins w:id="99" w:author="Jeb Pavleas" w:date="2021-08-25T16:26:00Z">
        <w:r w:rsidR="00E601E2">
          <w:t xml:space="preserve"> the</w:t>
        </w:r>
      </w:ins>
      <w:ins w:id="100" w:author="Kelvin Sung" w:date="2021-08-24T16:41:00Z">
        <w:r w:rsidR="004E54B6">
          <w:t xml:space="preserve"> </w:t>
        </w:r>
      </w:ins>
      <w:del w:id="101" w:author="Kelvin Sung" w:date="2021-08-24T16:41:00Z">
        <w:r w:rsidR="006F5AEE" w:rsidDel="004E54B6">
          <w:delText xml:space="preserve">the needed </w:delText>
        </w:r>
      </w:del>
      <w:r w:rsidR="006F5AEE">
        <w:t>components and functionality from the engine to build the</w:t>
      </w:r>
      <w:ins w:id="102" w:author="Jeb Pavleas" w:date="2021-08-25T16:26:00Z">
        <w:r w:rsidR="00E601E2">
          <w:t>ir</w:t>
        </w:r>
      </w:ins>
      <w:r w:rsidR="006F5AEE">
        <w:t xml:space="preserve"> game.</w:t>
      </w:r>
    </w:p>
    <w:p w14:paraId="5126208C" w14:textId="798A2CD7" w:rsidR="00961FD2" w:rsidRDefault="00D23BBC" w:rsidP="00BC00E6">
      <w:pPr>
        <w:pStyle w:val="NumList"/>
        <w:numPr>
          <w:ilvl w:val="0"/>
          <w:numId w:val="48"/>
        </w:numPr>
        <w:rPr>
          <w:rFonts w:hint="eastAsia"/>
        </w:rPr>
      </w:pPr>
      <w:r>
        <w:t>C</w:t>
      </w:r>
      <w:r w:rsidR="00961FD2">
        <w:t xml:space="preserve">reate </w:t>
      </w:r>
      <w:r w:rsidR="00961FD2" w:rsidRPr="00BC00E6">
        <w:rPr>
          <w:rStyle w:val="CodeInline"/>
        </w:rPr>
        <w:t>index.js</w:t>
      </w:r>
      <w:r w:rsidR="00961FD2">
        <w:t xml:space="preserve"> file in the </w:t>
      </w:r>
      <w:r w:rsidR="00C32D50">
        <w:rPr>
          <w:rStyle w:val="CodeInline"/>
        </w:rPr>
        <w:t>src/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r w:rsidR="003811DF" w:rsidRPr="00BC00E6">
        <w:rPr>
          <w:rStyle w:val="CodeInline"/>
        </w:rPr>
        <w:t>init</w:t>
      </w:r>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r w:rsidR="00C32D50" w:rsidRPr="00BC00E6">
        <w:rPr>
          <w:rStyle w:val="CodeInline"/>
        </w:rPr>
        <w:t>init</w:t>
      </w:r>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rPr>
          <w:rFonts w:hint="eastAsia"/>
        </w:rPr>
      </w:pPr>
      <w:r>
        <w:t>// local to this file only</w:t>
      </w:r>
    </w:p>
    <w:p w14:paraId="1E9FDC48" w14:textId="77777777" w:rsidR="00897560" w:rsidRDefault="00897560" w:rsidP="00897560">
      <w:pPr>
        <w:pStyle w:val="Code"/>
        <w:rPr>
          <w:rFonts w:hint="eastAsia"/>
        </w:rPr>
      </w:pPr>
      <w:r>
        <w:t>import * as glSys from "./core/gl.js";</w:t>
      </w:r>
    </w:p>
    <w:p w14:paraId="75D28341" w14:textId="77777777" w:rsidR="00897560" w:rsidRDefault="00897560" w:rsidP="00897560">
      <w:pPr>
        <w:pStyle w:val="Code"/>
        <w:rPr>
          <w:rFonts w:hint="eastAsia"/>
        </w:rPr>
      </w:pPr>
      <w:r>
        <w:t>import * as vertexBuffer from "./core/vertex_buffer.js";</w:t>
      </w:r>
    </w:p>
    <w:p w14:paraId="79EB7C80" w14:textId="7BF58DAC" w:rsidR="00897560" w:rsidRDefault="00897560" w:rsidP="00897560">
      <w:pPr>
        <w:pStyle w:val="Code"/>
        <w:rPr>
          <w:rFonts w:hint="eastAsia"/>
        </w:rPr>
      </w:pPr>
      <w:r>
        <w:t>import * as shaderResources from "./core/shader_resources.js";</w:t>
      </w:r>
    </w:p>
    <w:p w14:paraId="1649011D" w14:textId="77777777" w:rsidR="00897560" w:rsidRDefault="00897560" w:rsidP="00897560">
      <w:pPr>
        <w:pStyle w:val="Code"/>
        <w:rPr>
          <w:rFonts w:hint="eastAsia"/>
        </w:rPr>
      </w:pPr>
    </w:p>
    <w:p w14:paraId="70B44D29" w14:textId="3BC46F38" w:rsidR="003811DF" w:rsidRDefault="003811DF" w:rsidP="00BC00E6">
      <w:pPr>
        <w:pStyle w:val="Code"/>
        <w:rPr>
          <w:rFonts w:hint="eastAsia"/>
        </w:rPr>
      </w:pPr>
      <w:r>
        <w:t>// general engine utilities</w:t>
      </w:r>
    </w:p>
    <w:p w14:paraId="5001109C" w14:textId="77777777" w:rsidR="003811DF" w:rsidRDefault="003811DF" w:rsidP="00BC00E6">
      <w:pPr>
        <w:pStyle w:val="Code"/>
        <w:rPr>
          <w:rFonts w:hint="eastAsia"/>
        </w:rPr>
      </w:pPr>
      <w:r>
        <w:t>function init(htmlCanvasID) {</w:t>
      </w:r>
    </w:p>
    <w:p w14:paraId="53E70E1B" w14:textId="77777777" w:rsidR="003811DF" w:rsidRDefault="003811DF" w:rsidP="00BC00E6">
      <w:pPr>
        <w:pStyle w:val="Code"/>
        <w:rPr>
          <w:rFonts w:hint="eastAsia"/>
        </w:rPr>
      </w:pPr>
      <w:r>
        <w:t xml:space="preserve">    glSys.init(htmlCanvasID);</w:t>
      </w:r>
    </w:p>
    <w:p w14:paraId="62150F0D" w14:textId="77777777" w:rsidR="003811DF" w:rsidRDefault="003811DF" w:rsidP="00BC00E6">
      <w:pPr>
        <w:pStyle w:val="Code"/>
        <w:rPr>
          <w:rFonts w:hint="eastAsia"/>
        </w:rPr>
      </w:pPr>
      <w:r>
        <w:t xml:space="preserve">    vertexBuffer.init();</w:t>
      </w:r>
    </w:p>
    <w:p w14:paraId="5CEF5F7B" w14:textId="77777777" w:rsidR="003811DF" w:rsidRDefault="003811DF" w:rsidP="00BC00E6">
      <w:pPr>
        <w:pStyle w:val="Code"/>
        <w:rPr>
          <w:rFonts w:hint="eastAsia"/>
        </w:rPr>
      </w:pPr>
      <w:r>
        <w:t xml:space="preserve">    shaderResources.init();</w:t>
      </w:r>
    </w:p>
    <w:p w14:paraId="662ED1E4" w14:textId="77777777" w:rsidR="003811DF" w:rsidRDefault="003811DF" w:rsidP="00BC00E6">
      <w:pPr>
        <w:pStyle w:val="Code"/>
        <w:rPr>
          <w:rFonts w:hint="eastAsia"/>
        </w:rPr>
      </w:pPr>
      <w:r>
        <w:t>}</w:t>
      </w:r>
    </w:p>
    <w:p w14:paraId="2D36FA5C" w14:textId="4B9F859B" w:rsidR="003811DF" w:rsidRDefault="00897560" w:rsidP="00BC00E6">
      <w:pPr>
        <w:pStyle w:val="NumList"/>
        <w:rPr>
          <w:rFonts w:hint="eastAsia"/>
        </w:rPr>
      </w:pPr>
      <w:r>
        <w:t xml:space="preserve">Define the </w:t>
      </w:r>
      <w:r w:rsidRPr="00BC00E6">
        <w:rPr>
          <w:rStyle w:val="CodeInline"/>
        </w:rPr>
        <w:t>clearCanvas()</w:t>
      </w:r>
      <w:r>
        <w:t xml:space="preserve"> function to clear the drawing canvas.</w:t>
      </w:r>
    </w:p>
    <w:p w14:paraId="312F6FCB" w14:textId="77777777" w:rsidR="003811DF" w:rsidRDefault="003811DF" w:rsidP="00BC00E6">
      <w:pPr>
        <w:pStyle w:val="Code"/>
        <w:rPr>
          <w:rFonts w:hint="eastAsia"/>
        </w:rPr>
      </w:pPr>
      <w:r>
        <w:t>function clearCanvas(color) {</w:t>
      </w:r>
    </w:p>
    <w:p w14:paraId="03E08675" w14:textId="77777777" w:rsidR="003811DF" w:rsidRDefault="003811DF" w:rsidP="00BC00E6">
      <w:pPr>
        <w:pStyle w:val="Code"/>
        <w:rPr>
          <w:rFonts w:hint="eastAsia"/>
        </w:rPr>
      </w:pPr>
      <w:r>
        <w:t xml:space="preserve">    let gl = glSys.get();</w:t>
      </w:r>
    </w:p>
    <w:p w14:paraId="5792E376" w14:textId="77777777" w:rsidR="003811DF" w:rsidRDefault="003811DF" w:rsidP="00BC00E6">
      <w:pPr>
        <w:pStyle w:val="Code"/>
        <w:rPr>
          <w:rFonts w:hint="eastAsia"/>
        </w:rPr>
      </w:pPr>
      <w:r>
        <w:t xml:space="preserve">    gl.clearColor(color[0], color[1], color[2], color[3]);  // set the color to be cleared</w:t>
      </w:r>
    </w:p>
    <w:p w14:paraId="392CFF1C" w14:textId="77777777" w:rsidR="003811DF" w:rsidRDefault="003811DF" w:rsidP="00BC00E6">
      <w:pPr>
        <w:pStyle w:val="Code"/>
        <w:rPr>
          <w:rFonts w:hint="eastAsia"/>
        </w:rPr>
      </w:pPr>
      <w:r>
        <w:t xml:space="preserve">    gl.clear(gl.COLOR_BUFFER_BIT);      // clear to the color previously set</w:t>
      </w:r>
    </w:p>
    <w:p w14:paraId="41EA89A9" w14:textId="1A342AF6" w:rsidR="002A1EEA" w:rsidRDefault="003811DF" w:rsidP="003811DF">
      <w:pPr>
        <w:pStyle w:val="BodyTextFirst"/>
        <w:rPr>
          <w:rFonts w:hint="eastAsia"/>
        </w:rPr>
      </w:pPr>
      <w:r>
        <w:t>}</w:t>
      </w:r>
    </w:p>
    <w:p w14:paraId="5E60DB9C" w14:textId="26FF3DB1" w:rsidR="00897560" w:rsidRDefault="00897560" w:rsidP="00BC00E6">
      <w:pPr>
        <w:pStyle w:val="NumList"/>
        <w:rPr>
          <w:rFonts w:hint="eastAsia"/>
        </w:rPr>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include the appropriate </w:t>
      </w:r>
      <w:r w:rsidR="005A7CA7" w:rsidRPr="00FD71FF">
        <w:rPr>
          <w:rStyle w:val="CodeInline"/>
        </w:rPr>
        <w:t>import</w:t>
      </w:r>
      <w:r w:rsidR="005A7CA7">
        <w:t xml:space="preserve"> </w:t>
      </w:r>
      <w:commentRangeStart w:id="103"/>
      <w:r w:rsidR="005A7CA7">
        <w:t xml:space="preserve">and </w:t>
      </w:r>
      <w:r w:rsidR="005A7CA7" w:rsidRPr="00FD71FF">
        <w:rPr>
          <w:rStyle w:val="CodeInline"/>
        </w:rPr>
        <w:t>export</w:t>
      </w:r>
      <w:r w:rsidR="005A7CA7">
        <w:t xml:space="preserve"> </w:t>
      </w:r>
      <w:commentRangeEnd w:id="103"/>
      <w:r w:rsidR="009277DE">
        <w:rPr>
          <w:rStyle w:val="CommentReference"/>
          <w:rFonts w:asciiTheme="minorHAnsi" w:hAnsiTheme="minorHAnsi"/>
        </w:rPr>
        <w:commentReference w:id="103"/>
      </w:r>
      <w:r w:rsidR="005A7CA7">
        <w:t>statements</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rPr>
          <w:rFonts w:hint="eastAsia"/>
        </w:rPr>
      </w:pPr>
      <w:r>
        <w:lastRenderedPageBreak/>
        <w:t>// general utiities</w:t>
      </w:r>
    </w:p>
    <w:p w14:paraId="60B43AA8" w14:textId="379B0D48" w:rsidR="00897560" w:rsidRDefault="00897560" w:rsidP="00897560">
      <w:pPr>
        <w:pStyle w:val="Code"/>
        <w:rPr>
          <w:rFonts w:hint="eastAsia"/>
        </w:rPr>
      </w:pPr>
      <w:r>
        <w:t>import Renderable from "./renderable.js";</w:t>
      </w:r>
    </w:p>
    <w:p w14:paraId="5A524534" w14:textId="3EE83916" w:rsidR="00910FE9" w:rsidRDefault="00910FE9" w:rsidP="00BC00E6">
      <w:pPr>
        <w:pStyle w:val="NumList"/>
        <w:rPr>
          <w:rFonts w:hint="eastAsia"/>
        </w:rPr>
      </w:pPr>
      <w:r>
        <w:t>Finally, remember to export the proper symbols and functionality for the clients of the game engine.</w:t>
      </w:r>
    </w:p>
    <w:p w14:paraId="52DC7C0D" w14:textId="77777777" w:rsidR="00910FE9" w:rsidRDefault="00910FE9" w:rsidP="00910FE9">
      <w:pPr>
        <w:pStyle w:val="Code"/>
        <w:rPr>
          <w:rFonts w:hint="eastAsia"/>
        </w:rPr>
      </w:pPr>
      <w:r>
        <w:t>export  default {</w:t>
      </w:r>
    </w:p>
    <w:p w14:paraId="6F8FEFDD" w14:textId="77777777" w:rsidR="00910FE9" w:rsidRDefault="00910FE9" w:rsidP="00910FE9">
      <w:pPr>
        <w:pStyle w:val="Code"/>
        <w:rPr>
          <w:rFonts w:hint="eastAsia"/>
        </w:rPr>
      </w:pPr>
      <w:r>
        <w:t xml:space="preserve">    // Util classes</w:t>
      </w:r>
    </w:p>
    <w:p w14:paraId="7FF1D5C3" w14:textId="77777777" w:rsidR="00910FE9" w:rsidRDefault="00910FE9" w:rsidP="00910FE9">
      <w:pPr>
        <w:pStyle w:val="Code"/>
        <w:rPr>
          <w:rFonts w:hint="eastAsia"/>
        </w:rPr>
      </w:pPr>
      <w:r>
        <w:t xml:space="preserve">    Renderable,</w:t>
      </w:r>
    </w:p>
    <w:p w14:paraId="7BA28A01" w14:textId="77777777" w:rsidR="00910FE9" w:rsidRDefault="00910FE9" w:rsidP="00910FE9">
      <w:pPr>
        <w:pStyle w:val="Code"/>
        <w:rPr>
          <w:rFonts w:hint="eastAsia"/>
        </w:rPr>
      </w:pPr>
    </w:p>
    <w:p w14:paraId="2595456C" w14:textId="77777777" w:rsidR="00910FE9" w:rsidRDefault="00910FE9" w:rsidP="00910FE9">
      <w:pPr>
        <w:pStyle w:val="Code"/>
        <w:rPr>
          <w:rFonts w:hint="eastAsia"/>
        </w:rPr>
      </w:pPr>
      <w:r>
        <w:t xml:space="preserve">    // functions</w:t>
      </w:r>
    </w:p>
    <w:p w14:paraId="6A94F9DA" w14:textId="77777777" w:rsidR="00910FE9" w:rsidRDefault="00910FE9" w:rsidP="00910FE9">
      <w:pPr>
        <w:pStyle w:val="Code"/>
        <w:rPr>
          <w:rFonts w:hint="eastAsia"/>
        </w:rPr>
      </w:pPr>
      <w:r>
        <w:t xml:space="preserve">    init, clearCanvas</w:t>
      </w:r>
    </w:p>
    <w:p w14:paraId="52595175" w14:textId="7079A1E6" w:rsidR="00910FE9" w:rsidRDefault="00910FE9" w:rsidP="00910FE9">
      <w:pPr>
        <w:pStyle w:val="Code"/>
        <w:rPr>
          <w:rFonts w:hint="eastAsia"/>
        </w:rPr>
      </w:pPr>
      <w:r>
        <w:t>}</w:t>
      </w:r>
    </w:p>
    <w:p w14:paraId="0544F79C" w14:textId="7AF47298" w:rsidR="002C60F5" w:rsidRPr="00E542E1" w:rsidRDefault="005F5FBA">
      <w:pPr>
        <w:pStyle w:val="BodyTextCont"/>
        <w:rPr>
          <w:rFonts w:hint="eastAsia"/>
        </w:rPr>
        <w:pPrChange w:id="104" w:author="Kelvin Sung" w:date="2021-08-24T16:42:00Z">
          <w:pPr>
            <w:pStyle w:val="BodyTextFirst"/>
          </w:pPr>
        </w:pPrChange>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ins w:id="105" w:author="Kelvin Sung" w:date="2021-08-24T16:43:00Z">
        <w:r w:rsidR="00062278">
          <w:t xml:space="preserve"> Lastly, notice that </w:t>
        </w:r>
      </w:ins>
      <w:ins w:id="106" w:author="Kelvin Sung" w:date="2021-08-24T16:44:00Z">
        <w:r w:rsidR="00062278">
          <w:t xml:space="preserve">the game engine internal </w:t>
        </w:r>
      </w:ins>
      <w:ins w:id="107" w:author="Kelvin Sung" w:date="2021-08-24T16:43:00Z">
        <w:r w:rsidR="00062278">
          <w:t xml:space="preserve">functionality defined in the </w:t>
        </w:r>
        <w:r w:rsidR="00062278" w:rsidRPr="00062278">
          <w:rPr>
            <w:rStyle w:val="CodeInline"/>
            <w:rFonts w:hint="eastAsia"/>
            <w:rPrChange w:id="108" w:author="Kelvin Sung" w:date="2021-08-24T16:44:00Z">
              <w:rPr>
                <w:rFonts w:hint="eastAsia"/>
              </w:rPr>
            </w:rPrChange>
          </w:rPr>
          <w:t>engine/src/core</w:t>
        </w:r>
        <w:r w:rsidR="00062278">
          <w:t xml:space="preserve"> folder</w:t>
        </w:r>
      </w:ins>
      <w:ins w:id="109" w:author="Kelvin Sung" w:date="2021-08-24T16:46:00Z">
        <w:r w:rsidR="00062278">
          <w:t xml:space="preserve">, the </w:t>
        </w:r>
      </w:ins>
      <w:ins w:id="110" w:author="Kelvin Sung" w:date="2021-08-24T16:45:00Z">
        <w:r w:rsidR="00062278" w:rsidRPr="00062278">
          <w:rPr>
            <w:rStyle w:val="CodeInline"/>
            <w:rFonts w:hint="eastAsia"/>
            <w:rPrChange w:id="111" w:author="Kelvin Sung" w:date="2021-08-24T16:46:00Z">
              <w:rPr>
                <w:rFonts w:hint="eastAsia"/>
              </w:rPr>
            </w:rPrChange>
          </w:rPr>
          <w:t>glSys</w:t>
        </w:r>
        <w:r w:rsidR="00062278">
          <w:t xml:space="preserve">, </w:t>
        </w:r>
      </w:ins>
      <w:ins w:id="112" w:author="Kelvin Sung" w:date="2021-08-24T16:44:00Z">
        <w:r w:rsidR="00062278" w:rsidRPr="00062278">
          <w:rPr>
            <w:rStyle w:val="CodeInline"/>
            <w:rFonts w:hint="eastAsia"/>
            <w:rPrChange w:id="113" w:author="Kelvin Sung" w:date="2021-08-24T16:46:00Z">
              <w:rPr>
                <w:rFonts w:hint="eastAsia"/>
              </w:rPr>
            </w:rPrChange>
          </w:rPr>
          <w:t>vertex</w:t>
        </w:r>
      </w:ins>
      <w:ins w:id="114" w:author="Kelvin Sung" w:date="2021-08-24T16:45:00Z">
        <w:r w:rsidR="00062278" w:rsidRPr="00062278">
          <w:rPr>
            <w:rStyle w:val="CodeInline"/>
            <w:rFonts w:hint="eastAsia"/>
            <w:rPrChange w:id="115" w:author="Kelvin Sung" w:date="2021-08-24T16:46:00Z">
              <w:rPr>
                <w:rFonts w:hint="eastAsia"/>
              </w:rPr>
            </w:rPrChange>
          </w:rPr>
          <w:t>B</w:t>
        </w:r>
      </w:ins>
      <w:ins w:id="116" w:author="Kelvin Sung" w:date="2021-08-24T16:44:00Z">
        <w:r w:rsidR="00062278" w:rsidRPr="00062278">
          <w:rPr>
            <w:rStyle w:val="CodeInline"/>
            <w:rFonts w:hint="eastAsia"/>
            <w:rPrChange w:id="117" w:author="Kelvin Sung" w:date="2021-08-24T16:46:00Z">
              <w:rPr>
                <w:rFonts w:hint="eastAsia"/>
              </w:rPr>
            </w:rPrChange>
          </w:rPr>
          <w:t>uffer</w:t>
        </w:r>
      </w:ins>
      <w:ins w:id="118" w:author="Kelvin Sung" w:date="2021-08-24T16:45:00Z">
        <w:r w:rsidR="00062278">
          <w:t xml:space="preserve"> and </w:t>
        </w:r>
        <w:r w:rsidR="00062278" w:rsidRPr="00062278">
          <w:rPr>
            <w:rStyle w:val="CodeInline"/>
            <w:rFonts w:hint="eastAsia"/>
            <w:rPrChange w:id="119" w:author="Kelvin Sung" w:date="2021-08-24T16:46:00Z">
              <w:rPr>
                <w:rFonts w:hint="eastAsia"/>
              </w:rPr>
            </w:rPrChange>
          </w:rPr>
          <w:t>shaderResources</w:t>
        </w:r>
      </w:ins>
      <w:ins w:id="120" w:author="Kelvin Sung" w:date="2021-08-24T16:46:00Z">
        <w:r w:rsidR="00062278">
          <w:t xml:space="preserve"> modules</w:t>
        </w:r>
      </w:ins>
      <w:ins w:id="121" w:author="Kelvin Sung" w:date="2021-08-24T16:44:00Z">
        <w:r w:rsidR="00062278">
          <w:t xml:space="preserve"> </w:t>
        </w:r>
      </w:ins>
      <w:ins w:id="122" w:author="Kelvin Sung" w:date="2021-08-24T16:43:00Z">
        <w:r w:rsidR="00062278">
          <w:t xml:space="preserve">are </w:t>
        </w:r>
      </w:ins>
      <w:ins w:id="123" w:author="Kelvin Sung" w:date="2021-08-24T16:45:00Z">
        <w:r w:rsidR="00062278">
          <w:t xml:space="preserve">not </w:t>
        </w:r>
      </w:ins>
      <w:ins w:id="124" w:author="Kelvin Sung" w:date="2021-08-24T16:43:00Z">
        <w:r w:rsidR="00062278">
          <w:t xml:space="preserve">exported by </w:t>
        </w:r>
        <w:r w:rsidR="00062278" w:rsidRPr="00062278">
          <w:rPr>
            <w:rStyle w:val="CodeInline"/>
            <w:rFonts w:hint="eastAsia"/>
            <w:rPrChange w:id="125" w:author="Kelvin Sung" w:date="2021-08-24T16:47:00Z">
              <w:rPr>
                <w:rFonts w:hint="eastAsia"/>
              </w:rPr>
            </w:rPrChange>
          </w:rPr>
          <w:t>index.js</w:t>
        </w:r>
      </w:ins>
      <w:ins w:id="126" w:author="Kelvin Sung" w:date="2021-08-24T16:45:00Z">
        <w:r w:rsidR="00062278">
          <w:t xml:space="preserve"> and thus are not accessible </w:t>
        </w:r>
        <w:del w:id="127" w:author="Jeb Pavleas" w:date="2021-08-25T16:35:00Z">
          <w:r w:rsidR="00062278" w:rsidDel="009277DE">
            <w:delText>by</w:delText>
          </w:r>
        </w:del>
      </w:ins>
      <w:ins w:id="128" w:author="Jeb Pavleas" w:date="2021-08-25T16:35:00Z">
        <w:r w:rsidR="009277DE">
          <w:t>to</w:t>
        </w:r>
      </w:ins>
      <w:ins w:id="129" w:author="Kelvin Sung" w:date="2021-08-24T16:45:00Z">
        <w:r w:rsidR="00062278">
          <w:t xml:space="preserve"> the game developers.</w:t>
        </w:r>
      </w:ins>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28EE6434" w:rsidR="00383959" w:rsidRPr="00C223E8" w:rsidRDefault="002873BA" w:rsidP="00BC4335">
      <w:pPr>
        <w:pStyle w:val="BodyTextFirst"/>
        <w:rPr>
          <w:rFonts w:hint="eastAsia"/>
        </w:rPr>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rPr>
          <w:rFonts w:hint="eastAsia"/>
        </w:r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r w:rsidRPr="00C223E8">
        <w:rPr>
          <w:rStyle w:val="CodeInline"/>
        </w:rPr>
        <w:t>src/</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55D21896" w:rsidR="00383959" w:rsidRPr="00C223E8" w:rsidRDefault="00383959" w:rsidP="00383959">
      <w:pPr>
        <w:pStyle w:val="NumList"/>
        <w:rPr>
          <w:rFonts w:hint="eastAsia"/>
        </w:rPr>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ins w:id="130" w:author="Kelvin Sung" w:date="2021-08-24T16:50:00Z">
        <w:r w:rsidR="00977DAA">
          <w:rPr>
            <w:rStyle w:val="CodeInline"/>
          </w:rPr>
          <w:t>d</w:t>
        </w:r>
      </w:ins>
      <w:ins w:id="131" w:author="Jeb Pavleas" w:date="2021-08-25T16:36:00Z">
        <w:r w:rsidR="009277DE">
          <w:rPr>
            <w:rStyle w:val="CodeInline"/>
          </w:rPr>
          <w:t>er</w:t>
        </w:r>
      </w:ins>
      <w:del w:id="132" w:author="Jeb Pavleas" w:date="2021-08-25T16:36:00Z">
        <w:r w:rsidR="00C94171" w:rsidRPr="00B14E9F" w:rsidDel="009277DE">
          <w:rPr>
            <w:rStyle w:val="CodeInline"/>
          </w:rPr>
          <w:delText>re</w:delText>
        </w:r>
      </w:del>
      <w:r w:rsidR="00C94171" w:rsidRPr="00B14E9F">
        <w:rPr>
          <w:rStyle w:val="CodeInline"/>
        </w:rPr>
        <w:t>_resoruces.js</w:t>
      </w:r>
      <w:r w:rsidR="00C94171">
        <w:t xml:space="preserve">, </w:t>
      </w:r>
      <w:r w:rsidRPr="00C223E8">
        <w:t xml:space="preserve">and </w:t>
      </w:r>
      <w:del w:id="133" w:author="Kelvin Sung" w:date="2021-08-24T16:57:00Z">
        <w:r w:rsidRPr="00C223E8" w:rsidDel="00167795">
          <w:delText xml:space="preserve">create </w:delText>
        </w:r>
      </w:del>
      <w:ins w:id="134" w:author="Kelvin Sung" w:date="2021-08-24T16:57:00Z">
        <w:r w:rsidR="00167795">
          <w:t xml:space="preserve">define the </w:t>
        </w:r>
        <w:r w:rsidR="00167795" w:rsidRPr="00167795">
          <w:rPr>
            <w:rStyle w:val="CodeInline"/>
            <w:rFonts w:hint="eastAsia"/>
            <w:rPrChange w:id="135" w:author="Kelvin Sung" w:date="2021-08-24T16:57:00Z">
              <w:rPr>
                <w:rFonts w:hint="eastAsia"/>
              </w:rPr>
            </w:rPrChange>
          </w:rPr>
          <w:t>Renderable</w:t>
        </w:r>
        <w:r w:rsidR="00167795">
          <w:t xml:space="preserve"> class with </w:t>
        </w:r>
      </w:ins>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r w:rsidR="00AD6C37" w:rsidRPr="00B14E9F">
        <w:rPr>
          <w:rStyle w:val="CodeInline"/>
        </w:rPr>
        <w:t>shad</w:t>
      </w:r>
      <w:r w:rsidR="00EC0C5D">
        <w:rPr>
          <w:rStyle w:val="CodeInline"/>
        </w:rPr>
        <w:t>er</w:t>
      </w:r>
      <w:r w:rsidR="00AD6C37" w:rsidRPr="00B14E9F">
        <w:rPr>
          <w:rStyle w:val="CodeInline"/>
        </w:rPr>
        <w:t>_resources</w:t>
      </w:r>
      <w:r w:rsidR="00AD6C37">
        <w:t>.</w:t>
      </w:r>
    </w:p>
    <w:p w14:paraId="78A0C69E" w14:textId="77777777" w:rsidR="00EC0C5D" w:rsidRDefault="00EC0C5D" w:rsidP="00EC0C5D">
      <w:pPr>
        <w:pStyle w:val="Code"/>
        <w:rPr>
          <w:rFonts w:hint="eastAsia"/>
          <w:noProof w:val="0"/>
        </w:rPr>
      </w:pPr>
      <w:r>
        <w:rPr>
          <w:noProof w:val="0"/>
        </w:rPr>
        <w:t>import * as glSys from "./core/gl.js";</w:t>
      </w:r>
    </w:p>
    <w:p w14:paraId="24CDEFA0" w14:textId="082A1BC1" w:rsidR="00EC0C5D" w:rsidRDefault="00EC0C5D" w:rsidP="00EC0C5D">
      <w:pPr>
        <w:pStyle w:val="Code"/>
        <w:rPr>
          <w:rFonts w:hint="eastAsia"/>
          <w:noProof w:val="0"/>
        </w:rPr>
      </w:pPr>
      <w:r>
        <w:rPr>
          <w:noProof w:val="0"/>
        </w:rPr>
        <w:t>import * as shaderResources from "./core/shader_resources.js";</w:t>
      </w:r>
      <w:r>
        <w:rPr>
          <w:noProof w:val="0"/>
        </w:rPr>
        <w:br/>
      </w:r>
    </w:p>
    <w:p w14:paraId="44E49BAA" w14:textId="4CC23CAA" w:rsidR="00383959" w:rsidRDefault="00886E78" w:rsidP="00BC4335">
      <w:pPr>
        <w:pStyle w:val="Code"/>
        <w:rPr>
          <w:rFonts w:hint="eastAsia"/>
          <w:noProof w:val="0"/>
        </w:rPr>
      </w:pPr>
      <w:r>
        <w:rPr>
          <w:noProof w:val="0"/>
        </w:rPr>
        <w:t>c</w:t>
      </w:r>
      <w:r w:rsidR="003F6337">
        <w:rPr>
          <w:noProof w:val="0"/>
        </w:rPr>
        <w:t>lass Renderable {</w:t>
      </w:r>
    </w:p>
    <w:p w14:paraId="1134B422" w14:textId="19AD258C" w:rsidR="003F6337" w:rsidRDefault="00886E78" w:rsidP="00BC4335">
      <w:pPr>
        <w:pStyle w:val="Code"/>
        <w:rPr>
          <w:rFonts w:hint="eastAsia"/>
          <w:noProof w:val="0"/>
        </w:rPr>
      </w:pPr>
      <w:r>
        <w:rPr>
          <w:noProof w:val="0"/>
        </w:rPr>
        <w:t xml:space="preserve">    </w:t>
      </w:r>
      <w:r w:rsidR="00480E7E">
        <w:rPr>
          <w:noProof w:val="0"/>
        </w:rPr>
        <w:t>c</w:t>
      </w:r>
      <w:r w:rsidR="003F6337">
        <w:rPr>
          <w:noProof w:val="0"/>
        </w:rPr>
        <w:t>onstructor() {</w:t>
      </w:r>
    </w:p>
    <w:p w14:paraId="2DEF3AFE" w14:textId="228624BB" w:rsidR="003F6337" w:rsidRDefault="00886E78" w:rsidP="00BC4335">
      <w:pPr>
        <w:pStyle w:val="Code"/>
        <w:rPr>
          <w:rFonts w:hint="eastAsia"/>
          <w:noProof w:val="0"/>
        </w:rPr>
      </w:pPr>
      <w:r>
        <w:rPr>
          <w:noProof w:val="0"/>
        </w:rPr>
        <w:t xml:space="preserve">        </w:t>
      </w:r>
      <w:r w:rsidR="003F6337">
        <w:rPr>
          <w:noProof w:val="0"/>
        </w:rPr>
        <w:t>this.mShader = shaderResources.getConstColorShader();</w:t>
      </w:r>
    </w:p>
    <w:p w14:paraId="4DB6F66B" w14:textId="0F3BEE9B" w:rsidR="003F6337" w:rsidRDefault="00886E78" w:rsidP="00BC4335">
      <w:pPr>
        <w:pStyle w:val="Code"/>
        <w:rPr>
          <w:rFonts w:hint="eastAsia"/>
          <w:noProof w:val="0"/>
        </w:rPr>
      </w:pPr>
      <w:r>
        <w:rPr>
          <w:noProof w:val="0"/>
        </w:rPr>
        <w:t xml:space="preserve">        </w:t>
      </w:r>
      <w:r w:rsidR="003F6337">
        <w:rPr>
          <w:noProof w:val="0"/>
        </w:rPr>
        <w:t>this.mColor = [1, 1, 1, 1]; // color of pixel</w:t>
      </w:r>
    </w:p>
    <w:p w14:paraId="7F184008" w14:textId="093D6D87" w:rsidR="003F6337" w:rsidRDefault="003F6337" w:rsidP="00B14E9F">
      <w:pPr>
        <w:pStyle w:val="Code"/>
        <w:ind w:firstLine="360"/>
        <w:rPr>
          <w:rFonts w:hint="eastAsia"/>
          <w:noProof w:val="0"/>
        </w:rPr>
      </w:pPr>
      <w:r>
        <w:rPr>
          <w:noProof w:val="0"/>
        </w:rPr>
        <w:t>}</w:t>
      </w:r>
    </w:p>
    <w:p w14:paraId="0C34AA4A" w14:textId="41F5B53D" w:rsidR="00886E78" w:rsidRDefault="00886E78" w:rsidP="00B14E9F">
      <w:pPr>
        <w:pStyle w:val="Code"/>
        <w:rPr>
          <w:rFonts w:hint="eastAsia"/>
          <w:noProof w:val="0"/>
        </w:rPr>
      </w:pPr>
      <w:commentRangeStart w:id="136"/>
      <w:r>
        <w:rPr>
          <w:noProof w:val="0"/>
        </w:rPr>
        <w:t xml:space="preserve">    …</w:t>
      </w:r>
      <w:commentRangeEnd w:id="136"/>
      <w:r w:rsidR="00B649B0">
        <w:rPr>
          <w:rStyle w:val="CommentReference"/>
          <w:rFonts w:asciiTheme="minorHAnsi" w:hAnsiTheme="minorHAnsi"/>
          <w:noProof w:val="0"/>
        </w:rPr>
        <w:commentReference w:id="136"/>
      </w:r>
    </w:p>
    <w:p w14:paraId="5D0CD6C4" w14:textId="5097F7CA" w:rsidR="00886E78" w:rsidRPr="00C223E8" w:rsidRDefault="00886E78">
      <w:pPr>
        <w:pStyle w:val="Code"/>
        <w:rPr>
          <w:rFonts w:hint="eastAsia"/>
          <w:noProof w:val="0"/>
        </w:rPr>
      </w:pPr>
      <w:r>
        <w:rPr>
          <w:noProof w:val="0"/>
        </w:rPr>
        <w:t>}</w:t>
      </w:r>
    </w:p>
    <w:p w14:paraId="605D78F4" w14:textId="19CC9A05" w:rsidR="00383959" w:rsidRPr="00C223E8" w:rsidRDefault="00383959" w:rsidP="00383959">
      <w:pPr>
        <w:pStyle w:val="NumList"/>
        <w:rPr>
          <w:rFonts w:hint="eastAsia"/>
        </w:rPr>
      </w:pPr>
      <w:r w:rsidRPr="00C223E8">
        <w:t xml:space="preserve">Define a </w:t>
      </w:r>
      <w:r w:rsidR="007A5179" w:rsidRPr="00C223E8">
        <w:rPr>
          <w:rStyle w:val="CodeInline"/>
        </w:rPr>
        <w:t>d</w:t>
      </w:r>
      <w:r w:rsidRPr="00C223E8">
        <w:rPr>
          <w:rStyle w:val="CodeInline"/>
        </w:rPr>
        <w:t>raw</w:t>
      </w:r>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rFonts w:hint="eastAsia"/>
          <w:noProof w:val="0"/>
        </w:rPr>
      </w:pPr>
      <w:r>
        <w:rPr>
          <w:noProof w:val="0"/>
        </w:rPr>
        <w:t>draw() {</w:t>
      </w:r>
    </w:p>
    <w:p w14:paraId="048ABD34" w14:textId="77777777" w:rsidR="003F6337" w:rsidRDefault="003F6337" w:rsidP="00BC4335">
      <w:pPr>
        <w:pStyle w:val="Code"/>
        <w:rPr>
          <w:rFonts w:hint="eastAsia"/>
          <w:noProof w:val="0"/>
        </w:rPr>
      </w:pPr>
      <w:r>
        <w:rPr>
          <w:noProof w:val="0"/>
        </w:rPr>
        <w:t xml:space="preserve">    let gl = glSys.get();</w:t>
      </w:r>
    </w:p>
    <w:p w14:paraId="598934DA" w14:textId="77777777" w:rsidR="003F6337" w:rsidRDefault="003F6337" w:rsidP="00BC4335">
      <w:pPr>
        <w:pStyle w:val="Code"/>
        <w:rPr>
          <w:rFonts w:hint="eastAsia"/>
          <w:noProof w:val="0"/>
        </w:rPr>
      </w:pPr>
      <w:r>
        <w:rPr>
          <w:noProof w:val="0"/>
        </w:rPr>
        <w:t xml:space="preserve">    this.mShader.activate(this.mColor);</w:t>
      </w:r>
    </w:p>
    <w:p w14:paraId="7FBD7B8A" w14:textId="77777777" w:rsidR="003F6337" w:rsidRDefault="003F6337" w:rsidP="00BC4335">
      <w:pPr>
        <w:pStyle w:val="Code"/>
        <w:rPr>
          <w:rFonts w:hint="eastAsia"/>
          <w:noProof w:val="0"/>
        </w:rPr>
      </w:pPr>
      <w:r>
        <w:rPr>
          <w:noProof w:val="0"/>
        </w:rPr>
        <w:t xml:space="preserve">    gl.drawArrays(gl.TRIANGLE_STRIP, 0, 4);</w:t>
      </w:r>
    </w:p>
    <w:p w14:paraId="23395000" w14:textId="77777777" w:rsidR="003F6337" w:rsidRDefault="003F6337" w:rsidP="00BC4335">
      <w:pPr>
        <w:pStyle w:val="Code"/>
        <w:rPr>
          <w:rFonts w:hint="eastAsia"/>
          <w:noProof w:val="0"/>
        </w:rPr>
      </w:pPr>
      <w:r>
        <w:rPr>
          <w:noProof w:val="0"/>
        </w:rPr>
        <w:lastRenderedPageBreak/>
        <w:t>}</w:t>
      </w:r>
    </w:p>
    <w:p w14:paraId="7BFE92BA" w14:textId="149F96E2" w:rsidR="00383959" w:rsidRPr="00C223E8" w:rsidRDefault="00383959" w:rsidP="00F9439C">
      <w:pPr>
        <w:pStyle w:val="BodyTextFirst"/>
        <w:rPr>
          <w:rFonts w:hint="eastAsia"/>
        </w:rPr>
      </w:pPr>
      <w:r w:rsidRPr="00C223E8">
        <w:t xml:space="preserve">Notice that it is important to activate the proper GLSL shader in the GPU by calling the </w:t>
      </w:r>
      <w:r w:rsidR="006A3776" w:rsidRPr="00C223E8">
        <w:rPr>
          <w:rStyle w:val="CodeInline"/>
        </w:rPr>
        <w:t>activate</w:t>
      </w:r>
      <w:r w:rsidRPr="00C223E8">
        <w:rPr>
          <w:rStyle w:val="CodeInline"/>
        </w:rPr>
        <w:t>()</w:t>
      </w:r>
      <w:r w:rsidRPr="00C223E8">
        <w:t xml:space="preserve"> function before sending the vertices with the </w:t>
      </w:r>
      <w:r w:rsidRPr="00C223E8">
        <w:rPr>
          <w:rStyle w:val="CodeInline"/>
        </w:rPr>
        <w:t>gl.drawArrays()</w:t>
      </w:r>
      <w:r w:rsidRPr="00C223E8">
        <w:t xml:space="preserve"> function.</w:t>
      </w:r>
    </w:p>
    <w:p w14:paraId="704FE413" w14:textId="77777777" w:rsidR="00383959" w:rsidRPr="00C223E8" w:rsidRDefault="00383959" w:rsidP="00383959">
      <w:pPr>
        <w:pStyle w:val="NumList"/>
        <w:rPr>
          <w:rFonts w:hint="eastAsia"/>
        </w:rPr>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rFonts w:hint="eastAsia"/>
          <w:noProof w:val="0"/>
        </w:rPr>
      </w:pPr>
      <w:r>
        <w:rPr>
          <w:noProof w:val="0"/>
        </w:rPr>
        <w:t>setColor(color) {this.mColor = color; }</w:t>
      </w:r>
    </w:p>
    <w:p w14:paraId="0FFFB798" w14:textId="77777777" w:rsidR="00383959" w:rsidRPr="00C223E8" w:rsidRDefault="003F6337" w:rsidP="00BC4335">
      <w:pPr>
        <w:pStyle w:val="Code"/>
        <w:rPr>
          <w:rFonts w:hint="eastAsia"/>
          <w:noProof w:val="0"/>
        </w:rPr>
      </w:pPr>
      <w:r>
        <w:rPr>
          <w:noProof w:val="0"/>
        </w:rPr>
        <w:t>getColor() { return this.mColor; }</w:t>
      </w:r>
    </w:p>
    <w:p w14:paraId="5C395950" w14:textId="5DB28061" w:rsidR="006755C0" w:rsidRDefault="006755C0" w:rsidP="00383959">
      <w:pPr>
        <w:pStyle w:val="NumList"/>
        <w:rPr>
          <w:rFonts w:hint="eastAsia"/>
        </w:rPr>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rPr>
          <w:rFonts w:hint="eastAsia"/>
        </w:rPr>
      </w:pPr>
      <w:r w:rsidRPr="006755C0">
        <w:t>export default Renderable;</w:t>
      </w:r>
    </w:p>
    <w:p w14:paraId="1E339D66" w14:textId="0DA76B35" w:rsidR="00383959" w:rsidRPr="00C223E8" w:rsidRDefault="00383959" w:rsidP="00B14E9F">
      <w:pPr>
        <w:pStyle w:val="BodyTextFirst"/>
        <w:rPr>
          <w:rFonts w:hint="eastAsia"/>
        </w:rPr>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3C9FE20B" w:rsidR="00383959" w:rsidRPr="00C223E8" w:rsidRDefault="00383959" w:rsidP="00BC4335">
      <w:pPr>
        <w:pStyle w:val="BodyTextFirst"/>
        <w:rPr>
          <w:rFonts w:hint="eastAsia"/>
        </w:rPr>
      </w:pPr>
      <w:r w:rsidRPr="00C223E8">
        <w:t xml:space="preserve">To test </w:t>
      </w:r>
      <w:r w:rsidR="00910AE5">
        <w:rPr>
          <w:rStyle w:val="CodeInline"/>
        </w:rPr>
        <w:t>Renderable</w:t>
      </w:r>
      <w:r w:rsidR="00343567" w:rsidRPr="00C223E8">
        <w:t xml:space="preserve"> objects </w:t>
      </w:r>
      <w:r w:rsidRPr="00C223E8">
        <w:t xml:space="preserve">in </w:t>
      </w:r>
      <w:r w:rsidRPr="00C223E8">
        <w:rPr>
          <w:rStyle w:val="CodeInline"/>
        </w:rPr>
        <w:t>MyGame</w:t>
      </w:r>
      <w:r w:rsidR="00C82AC2" w:rsidRPr="00C223E8">
        <w:t>,</w:t>
      </w:r>
      <w:r w:rsidRPr="00C223E8">
        <w:t xml:space="preserve"> a white </w:t>
      </w:r>
      <w:r w:rsidR="00C82AC2" w:rsidRPr="00C223E8">
        <w:t xml:space="preserve">instance </w:t>
      </w:r>
      <w:r w:rsidRPr="00C223E8">
        <w:t xml:space="preserve">and a red instance of the </w:t>
      </w:r>
      <w:r w:rsidR="00EB47E5">
        <w:t>class</w:t>
      </w:r>
      <w:r w:rsidR="00EB47E5" w:rsidRPr="00C223E8">
        <w:t xml:space="preserve"> </w:t>
      </w:r>
      <w:r w:rsidRPr="00C223E8">
        <w:t>are created and drawn as follows:</w:t>
      </w:r>
    </w:p>
    <w:p w14:paraId="1C9E3C65" w14:textId="77777777" w:rsidR="007E1F06" w:rsidRDefault="007E1F06" w:rsidP="007E1F06">
      <w:pPr>
        <w:pStyle w:val="Code"/>
        <w:rPr>
          <w:rFonts w:hint="eastAsia"/>
          <w:noProof w:val="0"/>
        </w:rPr>
      </w:pPr>
      <w:r>
        <w:rPr>
          <w:noProof w:val="0"/>
        </w:rPr>
        <w:t>// client program simple import from engine/index.js for all engine symbols</w:t>
      </w:r>
    </w:p>
    <w:p w14:paraId="01E9FB08" w14:textId="288DAE7B" w:rsidR="007E1F06" w:rsidRDefault="007E1F06" w:rsidP="007E1F06">
      <w:pPr>
        <w:pStyle w:val="Code"/>
        <w:rPr>
          <w:rFonts w:hint="eastAsia"/>
          <w:noProof w:val="0"/>
        </w:rPr>
      </w:pPr>
      <w:r>
        <w:rPr>
          <w:noProof w:val="0"/>
        </w:rPr>
        <w:t>import engine from "../engine/index.js";</w:t>
      </w:r>
    </w:p>
    <w:p w14:paraId="5E6B5C0E" w14:textId="77777777" w:rsidR="007E1F06" w:rsidRDefault="007E1F06" w:rsidP="007E1F06">
      <w:pPr>
        <w:pStyle w:val="Code"/>
        <w:rPr>
          <w:rFonts w:hint="eastAsia"/>
          <w:noProof w:val="0"/>
        </w:rPr>
      </w:pPr>
    </w:p>
    <w:p w14:paraId="0B6921F6" w14:textId="55FDBA89" w:rsidR="00984104" w:rsidRDefault="00984104" w:rsidP="00BC4335">
      <w:pPr>
        <w:pStyle w:val="Code"/>
        <w:rPr>
          <w:rFonts w:hint="eastAsia"/>
          <w:noProof w:val="0"/>
        </w:rPr>
      </w:pPr>
      <w:r>
        <w:rPr>
          <w:noProof w:val="0"/>
        </w:rPr>
        <w:t>class</w:t>
      </w:r>
      <w:r w:rsidR="00F3579A">
        <w:rPr>
          <w:noProof w:val="0"/>
        </w:rPr>
        <w:t xml:space="preserve"> MyGame</w:t>
      </w:r>
      <w:r>
        <w:rPr>
          <w:noProof w:val="0"/>
        </w:rPr>
        <w:t xml:space="preserve"> </w:t>
      </w:r>
      <w:r w:rsidR="00F3579A">
        <w:rPr>
          <w:noProof w:val="0"/>
        </w:rPr>
        <w:t>{</w:t>
      </w:r>
    </w:p>
    <w:p w14:paraId="1906B003" w14:textId="77777777" w:rsidR="00984104" w:rsidRDefault="00984104" w:rsidP="00BC4335">
      <w:pPr>
        <w:pStyle w:val="Code"/>
        <w:rPr>
          <w:rFonts w:hint="eastAsia"/>
          <w:noProof w:val="0"/>
        </w:rPr>
      </w:pPr>
      <w:r>
        <w:rPr>
          <w:noProof w:val="0"/>
        </w:rPr>
        <w:t xml:space="preserve">    constructor(htmlCanvasID) {</w:t>
      </w:r>
    </w:p>
    <w:p w14:paraId="4D76218D" w14:textId="4CDC64C5"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Step A: Initialize the webGL Context</w:t>
      </w:r>
    </w:p>
    <w:p w14:paraId="2C1EE8F2" w14:textId="73D06D7C" w:rsidR="00383959" w:rsidRDefault="00F3579A" w:rsidP="00BC4335">
      <w:pPr>
        <w:pStyle w:val="Code"/>
        <w:rPr>
          <w:rFonts w:hint="eastAsia"/>
          <w:noProof w:val="0"/>
        </w:rPr>
      </w:pPr>
      <w:r>
        <w:rPr>
          <w:noProof w:val="0"/>
        </w:rPr>
        <w:t xml:space="preserve">    </w:t>
      </w:r>
      <w:r w:rsidR="00984104">
        <w:rPr>
          <w:noProof w:val="0"/>
        </w:rPr>
        <w:t xml:space="preserve">    engine.init(htmlCanvasID);</w:t>
      </w:r>
    </w:p>
    <w:p w14:paraId="6495C1CD" w14:textId="77777777" w:rsidR="00383959" w:rsidRPr="00C223E8" w:rsidRDefault="00F3579A" w:rsidP="00BC4335">
      <w:pPr>
        <w:pStyle w:val="Code"/>
        <w:rPr>
          <w:rFonts w:hint="eastAsia"/>
          <w:noProof w:val="0"/>
        </w:rPr>
      </w:pPr>
      <w:r>
        <w:rPr>
          <w:noProof w:val="0"/>
        </w:rPr>
        <w:t xml:space="preserve">    </w:t>
      </w:r>
    </w:p>
    <w:p w14:paraId="6038C63D" w14:textId="4457AEA3"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this.mWhiteSq = new </w:t>
      </w:r>
      <w:r w:rsidR="00984104">
        <w:rPr>
          <w:noProof w:val="0"/>
        </w:rPr>
        <w:t>engine.Renderable();</w:t>
      </w:r>
    </w:p>
    <w:p w14:paraId="689ED53A" w14:textId="6C50030F"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this.mWhiteSq.setColor([1, 1, 1, 1]);</w:t>
      </w:r>
    </w:p>
    <w:p w14:paraId="30670649" w14:textId="7A409D60"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this.mRedSq = new </w:t>
      </w:r>
      <w:r w:rsidR="00984104">
        <w:rPr>
          <w:noProof w:val="0"/>
        </w:rPr>
        <w:t>engine.Renderable();</w:t>
      </w:r>
    </w:p>
    <w:p w14:paraId="7B68EDCA" w14:textId="700CDA09"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this.mRedSq.setColor([1, 0, 0, 1]);</w:t>
      </w:r>
    </w:p>
    <w:p w14:paraId="03776555" w14:textId="77777777" w:rsidR="00383959" w:rsidRPr="00C223E8" w:rsidRDefault="00F3579A" w:rsidP="00BC4335">
      <w:pPr>
        <w:pStyle w:val="Code"/>
        <w:rPr>
          <w:rFonts w:hint="eastAsia"/>
          <w:noProof w:val="0"/>
        </w:rPr>
      </w:pPr>
      <w:r>
        <w:rPr>
          <w:noProof w:val="0"/>
        </w:rPr>
        <w:t xml:space="preserve">    </w:t>
      </w:r>
    </w:p>
    <w:p w14:paraId="1677269A" w14:textId="59505534"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rFonts w:hint="eastAsia"/>
          <w:noProof w:val="0"/>
        </w:rPr>
      </w:pPr>
      <w:r>
        <w:rPr>
          <w:noProof w:val="0"/>
        </w:rPr>
        <w:t xml:space="preserve">    </w:t>
      </w:r>
      <w:r w:rsidR="00984104">
        <w:rPr>
          <w:noProof w:val="0"/>
        </w:rPr>
        <w:t xml:space="preserve">    engine.clearCanvas([0, 0.8, 0, 1]);</w:t>
      </w:r>
      <w:r>
        <w:rPr>
          <w:noProof w:val="0"/>
        </w:rPr>
        <w:t xml:space="preserve">  // Clear the canvas    </w:t>
      </w:r>
    </w:p>
    <w:p w14:paraId="3E23E0AB" w14:textId="77777777" w:rsidR="00383959" w:rsidRPr="00C223E8" w:rsidRDefault="00383959" w:rsidP="00BC4335">
      <w:pPr>
        <w:pStyle w:val="Code"/>
        <w:rPr>
          <w:rFonts w:hint="eastAsia"/>
          <w:noProof w:val="0"/>
        </w:rPr>
      </w:pPr>
    </w:p>
    <w:p w14:paraId="016EE8A6" w14:textId="3668B426"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this.mWhiteSq.draw();</w:t>
      </w:r>
    </w:p>
    <w:p w14:paraId="273B5F98" w14:textId="77777777" w:rsidR="00383959" w:rsidRPr="00C223E8" w:rsidRDefault="00F3579A" w:rsidP="00BC4335">
      <w:pPr>
        <w:pStyle w:val="Code"/>
        <w:rPr>
          <w:rFonts w:hint="eastAsia"/>
          <w:noProof w:val="0"/>
        </w:rPr>
      </w:pPr>
      <w:r>
        <w:rPr>
          <w:noProof w:val="0"/>
        </w:rPr>
        <w:t xml:space="preserve">    </w:t>
      </w:r>
    </w:p>
    <w:p w14:paraId="2BCF20A6" w14:textId="7EA98C22"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this.mRedSq.draw(); </w:t>
      </w:r>
    </w:p>
    <w:p w14:paraId="44245B01" w14:textId="0B7EA48A"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rFonts w:hint="eastAsia"/>
          <w:noProof w:val="0"/>
        </w:rPr>
      </w:pPr>
      <w:r>
        <w:rPr>
          <w:noProof w:val="0"/>
        </w:rPr>
        <w:t>}</w:t>
      </w:r>
    </w:p>
    <w:p w14:paraId="1BB166A2" w14:textId="25597208" w:rsidR="00383959" w:rsidRPr="00C223E8" w:rsidRDefault="00383959" w:rsidP="00F9439C">
      <w:pPr>
        <w:pStyle w:val="BodyTextFirst"/>
        <w:rPr>
          <w:rFonts w:hint="eastAsia"/>
        </w:rPr>
      </w:pPr>
      <w:r w:rsidRPr="00C223E8">
        <w:lastRenderedPageBreak/>
        <w:t xml:space="preserve">In the code from </w:t>
      </w:r>
      <w:r w:rsidRPr="00C223E8">
        <w:rPr>
          <w:rStyle w:val="CodeInline"/>
        </w:rPr>
        <w:t>src/</w:t>
      </w:r>
      <w:r w:rsidR="00E65399">
        <w:rPr>
          <w:rStyle w:val="CodeInline"/>
        </w:rPr>
        <w:t>my_game/</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w:t>
      </w:r>
      <w:r w:rsidR="005A7CA7">
        <w:t xml:space="preserve">engine access </w:t>
      </w:r>
      <w:ins w:id="137" w:author="Jeb Pavleas" w:date="2021-08-25T16:45:00Z">
        <w:r w:rsidR="00B649B0">
          <w:t>file</w:t>
        </w:r>
        <w:r w:rsidR="00B649B0">
          <w:t xml:space="preserve">, </w:t>
        </w:r>
      </w:ins>
      <w:r w:rsidR="00194AF7" w:rsidRPr="00B14E9F">
        <w:rPr>
          <w:rStyle w:val="CodeInline"/>
        </w:rPr>
        <w:t>index.js</w:t>
      </w:r>
      <w:del w:id="138" w:author="Jeb Pavleas" w:date="2021-08-25T16:45:00Z">
        <w:r w:rsidR="00194AF7" w:rsidDel="00B649B0">
          <w:delText xml:space="preserve"> file</w:delText>
        </w:r>
      </w:del>
      <w:r w:rsidR="00194AF7">
        <w:t xml:space="preserve">. Additionally, </w:t>
      </w:r>
      <w:r w:rsidR="00C82AC2" w:rsidRPr="00C223E8">
        <w:t xml:space="preserve">the </w:t>
      </w:r>
      <w:r w:rsidRPr="00C223E8">
        <w:rPr>
          <w:rStyle w:val="CodeInline"/>
        </w:rPr>
        <w:t>MyGame</w:t>
      </w:r>
      <w:r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rPr>
          <w:rFonts w:hint="eastAsia"/>
        </w:r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rPr>
          <w:rFonts w:hint="eastAsia"/>
        </w:r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4FCD491E" w:rsidR="004E6871" w:rsidRPr="00C223E8" w:rsidRDefault="00383959" w:rsidP="004E6871">
      <w:pPr>
        <w:pStyle w:val="NumList"/>
        <w:numPr>
          <w:ilvl w:val="0"/>
          <w:numId w:val="24"/>
        </w:numPr>
        <w:rPr>
          <w:rFonts w:hint="eastAsia"/>
        </w:r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ins w:id="139" w:author="Kelvin Sung" w:date="2021-08-24T17:00:00Z">
        <w:r w:rsidR="00AD07A3">
          <w:rPr>
            <w:rStyle w:val="CodeInline"/>
          </w:rPr>
          <w:t>()</w:t>
        </w:r>
      </w:ins>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del w:id="140" w:author="Kelvin Sung" w:date="2021-08-24T17:00:00Z">
        <w:r w:rsidR="00EF44C1" w:rsidRPr="00C223E8" w:rsidDel="00F029D8">
          <w:delText xml:space="preserve">will </w:delText>
        </w:r>
      </w:del>
      <w:ins w:id="141" w:author="Kelvin Sung" w:date="2021-08-24T17:00:00Z">
        <w:r w:rsidR="00F029D8">
          <w:t xml:space="preserve">are </w:t>
        </w:r>
      </w:ins>
      <w:r w:rsidR="00EF44C1" w:rsidRPr="00C223E8">
        <w:t xml:space="preserve">only </w:t>
      </w:r>
      <w:del w:id="142" w:author="Kelvin Sung" w:date="2021-08-24T17:00:00Z">
        <w:r w:rsidR="00EF44C1" w:rsidRPr="00C223E8" w:rsidDel="00F029D8">
          <w:delText xml:space="preserve">be </w:delText>
        </w:r>
      </w:del>
      <w:r w:rsidR="00EF44C1" w:rsidRPr="00C223E8">
        <w:t xml:space="preserve">able to see the last </w:t>
      </w:r>
      <w:ins w:id="143" w:author="Jeb Pavleas" w:date="2021-08-25T16:47:00Z">
        <w:r w:rsidR="00530C78">
          <w:t xml:space="preserve">of the </w:t>
        </w:r>
      </w:ins>
      <w:r w:rsidR="00EF44C1" w:rsidRPr="00C223E8">
        <w:t>drawn square</w:t>
      </w:r>
      <w:ins w:id="144" w:author="Jeb Pavleas" w:date="2021-08-25T16:47:00Z">
        <w:r w:rsidR="00530C78">
          <w:t>s</w:t>
        </w:r>
      </w:ins>
      <w:r w:rsidR="00EF44C1" w:rsidRPr="00C223E8">
        <w:t xml:space="preserv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rPr>
          <w:rFonts w:hint="eastAsia"/>
        </w:rPr>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r w:rsidRPr="00C223E8">
        <w:rPr>
          <w:rStyle w:val="CodeInline"/>
        </w:rPr>
        <w:t>mRedSq.</w:t>
      </w:r>
      <w:r w:rsidR="006A3776" w:rsidRPr="00C223E8">
        <w:rPr>
          <w:rStyle w:val="CodeInline"/>
        </w:rPr>
        <w:t>draw</w:t>
      </w:r>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rPr>
          <w:rFonts w:hint="eastAsia"/>
        </w:rPr>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rPr>
          <w:rFonts w:hint="eastAsia"/>
        </w:rPr>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E9911CB" w:rsidR="00383959" w:rsidRPr="00C223E8" w:rsidRDefault="00383959" w:rsidP="00BC4335">
      <w:pPr>
        <w:pStyle w:val="BodyTextFirst"/>
        <w:rPr>
          <w:rFonts w:hint="eastAsia"/>
        </w:rPr>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w:t>
      </w:r>
      <w:del w:id="145" w:author="Kelvin Sung" w:date="2021-08-24T17:50:00Z">
        <w:r w:rsidRPr="00C223E8" w:rsidDel="0084101D">
          <w:delText xml:space="preserve">in depth </w:delText>
        </w:r>
      </w:del>
      <w:r w:rsidRPr="00C223E8">
        <w:t xml:space="preserve">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0C7C772D" w:rsidR="00383959" w:rsidRPr="00C223E8" w:rsidRDefault="00383959" w:rsidP="00B41C1A">
      <w:pPr>
        <w:pStyle w:val="BodyTextCont"/>
        <w:rPr>
          <w:rFonts w:hint="eastAsia"/>
        </w:rPr>
      </w:pPr>
      <w:r w:rsidRPr="00C223E8">
        <w:t xml:space="preserve">A matrix </w:t>
      </w:r>
      <w:del w:id="146" w:author="Kelvin Sung" w:date="2021-08-24T17:50:00Z">
        <w:r w:rsidRPr="00C223E8" w:rsidDel="000B75EF">
          <w:delText xml:space="preserve">itself </w:delText>
        </w:r>
      </w:del>
      <w:r w:rsidRPr="00C223E8">
        <w:t xml:space="preserve">is an </w:t>
      </w:r>
      <w:r w:rsidR="00F3579A" w:rsidRPr="00F3579A">
        <w:rPr>
          <w:i/>
        </w:rPr>
        <w:t>m</w:t>
      </w:r>
      <w:r w:rsidRPr="00C223E8">
        <w:t xml:space="preserve">-rows by </w:t>
      </w:r>
      <w:r w:rsidR="00F3579A" w:rsidRPr="00F3579A">
        <w:rPr>
          <w:i/>
        </w:rPr>
        <w:t>n</w:t>
      </w:r>
      <w:r w:rsidRPr="00C223E8">
        <w:t xml:space="preserve">-columns </w:t>
      </w:r>
      <w:ins w:id="147" w:author="Kelvin Sung" w:date="2021-08-24T17:50:00Z">
        <w:r w:rsidR="000B75EF">
          <w:t xml:space="preserve">two dimensional </w:t>
        </w:r>
      </w:ins>
      <w:r w:rsidRPr="00C223E8">
        <w:t>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 xml:space="preserve">4 matrices. While a 2D game </w:t>
      </w:r>
      <w:r w:rsidRPr="00C223E8">
        <w:lastRenderedPageBreak/>
        <w:t>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rPr>
          <w:rFonts w:hint="eastAsia"/>
        </w:rPr>
      </w:pPr>
      <w:r w:rsidRPr="00C223E8">
        <w:t xml:space="preserve">The translation operator </w:t>
      </w:r>
      <w:r w:rsidRPr="00C223E8">
        <w:rPr>
          <w:rStyle w:val="CodeInline"/>
        </w:rPr>
        <w:t>T(tx,ty)</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x,y) to (x+tx, y+ty).</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tx,ty)</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rPr>
          <w:rFonts w:hint="eastAsia"/>
        </w:rPr>
      </w:pPr>
      <w:r w:rsidRPr="00C223E8">
        <w:t xml:space="preserve">The scaling operator </w:t>
      </w:r>
      <w:r w:rsidRPr="00C223E8">
        <w:rPr>
          <w:rStyle w:val="CodeInline"/>
        </w:rPr>
        <w:t>S(sx, sy)</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x,y) to (x×sx, y×sy). Notice that </w:t>
      </w:r>
      <w:r w:rsidRPr="00C223E8">
        <w:rPr>
          <w:rStyle w:val="CodeInline"/>
        </w:rPr>
        <w:t>S(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sx,sy)</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rPr>
          <w:rFonts w:hint="eastAsia"/>
        </w:rPr>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rPr>
          <w:rFonts w:hint="eastAsia"/>
        </w:rPr>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rPr>
          <w:rFonts w:hint="eastAsia"/>
        </w:rPr>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rPr>
          <w:rFonts w:hint="eastAsia"/>
        </w:rPr>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rPr>
          <w:rFonts w:hint="eastAsia"/>
        </w:rPr>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1pt;height:1in;mso-width-percent:0;mso-height-percent:0;mso-width-percent:0;mso-height-percent:0" o:ole="">
            <v:imagedata r:id="rId20" o:title=""/>
          </v:shape>
          <o:OLEObject Type="Embed" ProgID="Equation.DSMT4" ShapeID="_x0000_i1025" DrawAspect="Content" ObjectID="_1691442144" r:id="rId21"/>
        </w:object>
      </w:r>
    </w:p>
    <w:p w14:paraId="6730AC33" w14:textId="19BBB527" w:rsidR="00383959" w:rsidRPr="00C223E8" w:rsidRDefault="00760735" w:rsidP="00F9439C">
      <w:pPr>
        <w:pStyle w:val="BodyTextFirst"/>
        <w:rPr>
          <w:rFonts w:hint="eastAsia"/>
        </w:rPr>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Mathematically, a matrix transform operator operates on a vertex through</w:t>
      </w:r>
      <w:del w:id="148" w:author="Jeb Pavleas" w:date="2021-08-25T22:12:00Z">
        <w:r w:rsidR="00383959" w:rsidRPr="00C223E8" w:rsidDel="001913A5">
          <w:delText xml:space="preserve"> </w:delText>
        </w:r>
      </w:del>
      <w:del w:id="149" w:author="Jeb Pavleas" w:date="2021-08-25T22:11:00Z">
        <w:r w:rsidR="00383959" w:rsidRPr="00C223E8" w:rsidDel="001913A5">
          <w:delText>a</w:delText>
        </w:r>
      </w:del>
      <w:r w:rsidR="00383959" w:rsidRPr="00C223E8">
        <w:t xml:space="preserve">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rPr>
          <w:rFonts w:hint="eastAsia"/>
        </w:rPr>
      </w:pPr>
      <w:r w:rsidRPr="00105472">
        <w:rPr>
          <w:noProof/>
          <w:position w:val="-66"/>
        </w:rPr>
        <w:object w:dxaOrig="820" w:dyaOrig="1440" w14:anchorId="122ABD47">
          <v:shape id="_x0000_i1026" type="#_x0000_t75" alt="" style="width:41.1pt;height:1in;mso-width-percent:0;mso-height-percent:0;mso-width-percent:0;mso-height-percent:0" o:ole="">
            <v:imagedata r:id="rId22" o:title=""/>
          </v:shape>
          <o:OLEObject Type="Embed" ProgID="Equation.DSMT4" ShapeID="_x0000_i1026" DrawAspect="Content" ObjectID="_1691442145" r:id="rId23"/>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rPr>
          <w:rFonts w:hint="eastAsia"/>
        </w:rPr>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1A770A"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rPr>
          <w:rFonts w:hint="eastAsia"/>
        </w:rPr>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1A770A"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rPr>
          <w:rFonts w:hint="eastAsia"/>
        </w:rPr>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rPr>
          <w:rFonts w:hint="eastAsia"/>
        </w:rPr>
      </w:pPr>
      <m:oMathPara>
        <m:oMath>
          <m:r>
            <w:rPr>
              <w:rFonts w:ascii="Cambria Math"/>
              <w:noProof/>
            </w:rPr>
            <m:t>M=TRS</m:t>
          </m:r>
        </m:oMath>
      </m:oMathPara>
    </w:p>
    <w:p w14:paraId="13D374CC" w14:textId="77777777" w:rsidR="00383959" w:rsidRPr="00C223E8" w:rsidRDefault="00704063" w:rsidP="00F9439C">
      <w:pPr>
        <w:pStyle w:val="BodyTextFirst"/>
        <w:rPr>
          <w:rFonts w:hint="eastAsia"/>
        </w:rPr>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1A770A"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rPr>
          <w:rFonts w:hint="eastAsia"/>
        </w:rPr>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rPr>
          <w:rFonts w:hint="eastAsia"/>
        </w:rPr>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rPr>
          <w:rFonts w:hint="eastAsia"/>
        </w:rPr>
      </w:pPr>
      <m:oMath>
        <m:r>
          <w:rPr>
            <w:rFonts w:ascii="Cambria Math"/>
            <w:noProof/>
          </w:rPr>
          <w:lastRenderedPageBreak/>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glMatrix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rPr>
          <w:rFonts w:hint="eastAsia"/>
        </w:rPr>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r w:rsidR="00F3579A" w:rsidRPr="00F3579A">
        <w:rPr>
          <w:rStyle w:val="CodeInline"/>
        </w:rPr>
        <w:t>glMatrix</w:t>
      </w:r>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rPr>
          <w:rFonts w:hint="eastAsia"/>
        </w:rPr>
      </w:pPr>
      <w:r w:rsidRPr="00C223E8">
        <w:t xml:space="preserve">Create a new folder under the </w:t>
      </w:r>
      <w:r w:rsidRPr="00C223E8">
        <w:rPr>
          <w:rStyle w:val="CodeInline"/>
        </w:rPr>
        <w:t>src</w:t>
      </w:r>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rPr>
          <w:rFonts w:hint="eastAsia"/>
        </w:rPr>
      </w:pPr>
      <w:r w:rsidRPr="00C223E8">
        <w:t xml:space="preserve">Go to </w:t>
      </w:r>
      <w:hyperlink r:id="rId24"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glMatrix library</w:t>
      </w:r>
    </w:p>
    <w:p w14:paraId="06DAF3CA" w14:textId="77777777" w:rsidR="00383959" w:rsidRPr="00C223E8" w:rsidRDefault="00383959" w:rsidP="00F9439C">
      <w:pPr>
        <w:pStyle w:val="BodyTextFirst"/>
        <w:rPr>
          <w:rFonts w:hint="eastAsia"/>
        </w:rPr>
      </w:pPr>
      <w:r w:rsidRPr="00C223E8">
        <w:t xml:space="preserve">All projects in this book </w:t>
      </w:r>
      <w:r w:rsidR="00F14837" w:rsidRPr="00C223E8">
        <w:t>are</w:t>
      </w:r>
      <w:r w:rsidRPr="00C223E8">
        <w:t xml:space="preserve"> based on </w:t>
      </w:r>
      <w:r w:rsidRPr="00C223E8">
        <w:rPr>
          <w:rStyle w:val="CodeInline"/>
        </w:rPr>
        <w:t>glMatrix</w:t>
      </w:r>
      <w:r w:rsidRPr="00C223E8">
        <w:t xml:space="preserve"> version 2.2.2. </w:t>
      </w:r>
    </w:p>
    <w:p w14:paraId="18C736CC" w14:textId="20BA2034" w:rsidR="004E6871" w:rsidRPr="00C223E8" w:rsidRDefault="005E0413" w:rsidP="004E6871">
      <w:pPr>
        <w:pStyle w:val="NumList"/>
        <w:numPr>
          <w:ilvl w:val="0"/>
          <w:numId w:val="11"/>
        </w:numPr>
        <w:rPr>
          <w:rFonts w:hint="eastAsia"/>
        </w:rPr>
      </w:pPr>
      <w:r>
        <w:t xml:space="preserve">As a library that </w:t>
      </w:r>
      <w:r w:rsidR="0041122B">
        <w:t xml:space="preserve">must be accessible by </w:t>
      </w:r>
      <w:r>
        <w:t xml:space="preserve">both the game engine and the client game developer, you will load the </w:t>
      </w:r>
      <w:r w:rsidR="00383959" w:rsidRPr="00C223E8">
        <w:t>source file in</w:t>
      </w:r>
      <w:ins w:id="150" w:author="Kelvin Sung" w:date="2021-08-24T17:58:00Z">
        <w:r w:rsidR="00B8142B">
          <w:t xml:space="preserve"> the main</w:t>
        </w:r>
      </w:ins>
      <w:r w:rsidR="00383959" w:rsidRPr="00C223E8">
        <w:t xml:space="preserve">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rFonts w:hint="eastAsia"/>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rFonts w:hint="eastAsia"/>
          <w:lang w:val="fr-FR"/>
        </w:rPr>
      </w:pPr>
      <w:r w:rsidRPr="006818F0">
        <w:rPr>
          <w:lang w:val="fr-FR"/>
        </w:rPr>
        <w:t xml:space="preserve">        </w:t>
      </w:r>
    </w:p>
    <w:p w14:paraId="0BC0A30A" w14:textId="7ECD0FA8" w:rsidR="006818F0" w:rsidRPr="006818F0" w:rsidRDefault="006818F0" w:rsidP="00B41C1A">
      <w:pPr>
        <w:pStyle w:val="Code"/>
        <w:rPr>
          <w:rFonts w:hint="eastAsia"/>
          <w:lang w:val="fr-FR"/>
        </w:rPr>
      </w:pPr>
      <w:r w:rsidRPr="006818F0">
        <w:rPr>
          <w:lang w:val="fr-FR"/>
        </w:rPr>
        <w:t>&lt;!-- our game --&gt;</w:t>
      </w:r>
    </w:p>
    <w:p w14:paraId="2D8DDC3E" w14:textId="6745BA1A" w:rsidR="00383959" w:rsidRPr="009517D7" w:rsidRDefault="006818F0" w:rsidP="00B41C1A">
      <w:pPr>
        <w:pStyle w:val="Code"/>
        <w:rPr>
          <w:rFonts w:hint="eastAsia"/>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rPr>
          <w:rFonts w:hint="eastAsia"/>
        </w:rPr>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rPr>
          <w:rFonts w:hint="eastAsia"/>
        </w:rPr>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rPr>
          <w:rFonts w:hint="eastAsia"/>
        </w:rPr>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rPr>
          <w:rFonts w:hint="eastAsia"/>
        </w:rPr>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rPr>
          <w:rFonts w:hint="eastAsia"/>
        </w:rPr>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rPr>
          <w:rFonts w:hint="eastAsia"/>
        </w:rPr>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rPr>
          <w:rFonts w:hint="eastAsia"/>
        </w:rPr>
      </w:pPr>
      <w:r w:rsidRPr="00C223E8">
        <w:t xml:space="preserve">Edit </w:t>
      </w:r>
      <w:r w:rsidR="00984104">
        <w:rPr>
          <w:rStyle w:val="CodeInline"/>
        </w:rPr>
        <w:t>s</w:t>
      </w:r>
      <w:r w:rsidRPr="00C223E8">
        <w:rPr>
          <w:rStyle w:val="CodeInline"/>
        </w:rPr>
        <w:t>imple</w:t>
      </w:r>
      <w:r w:rsidR="00984104">
        <w:rPr>
          <w:rStyle w:val="CodeInline"/>
        </w:rPr>
        <w:t>_vs</w:t>
      </w:r>
      <w:r w:rsidRPr="00C223E8">
        <w:rPr>
          <w:rStyle w:val="CodeInline"/>
        </w:rPr>
        <w:t>.glsl</w:t>
      </w:r>
      <w:r w:rsidRPr="00C223E8">
        <w:t xml:space="preserve"> to declare a uniform 4</w:t>
      </w:r>
      <w:r w:rsidR="00B84367" w:rsidRPr="00C223E8">
        <w:t>×</w:t>
      </w:r>
      <w:r w:rsidRPr="00C223E8">
        <w:t>4 matrix</w:t>
      </w:r>
      <w:r w:rsidR="00136BA7">
        <w:t>.</w:t>
      </w:r>
    </w:p>
    <w:p w14:paraId="4446AB56" w14:textId="72D7C877" w:rsidR="0027777A" w:rsidRDefault="0027777A">
      <w:pPr>
        <w:pStyle w:val="NoteTipCaution"/>
        <w:rPr>
          <w:ins w:id="151" w:author="Kelvin Sung" w:date="2021-08-24T18:06:00Z"/>
          <w:rFonts w:hint="eastAsia"/>
        </w:rPr>
        <w:pPrChange w:id="152" w:author="Kelvin Sung" w:date="2021-08-24T18:06:00Z">
          <w:pPr>
            <w:pStyle w:val="Code"/>
          </w:pPr>
        </w:pPrChange>
      </w:pPr>
      <w:ins w:id="153" w:author="Kelvin Sung" w:date="2021-08-24T18:06:00Z">
        <w:r w:rsidRPr="00C223E8">
          <w:rPr>
            <w:b/>
          </w:rPr>
          <w:t>Note</w:t>
        </w:r>
        <w:r w:rsidRPr="00C223E8">
          <w:rPr>
            <w:b/>
          </w:rPr>
          <w:tab/>
        </w:r>
        <w:r>
          <w:t>Recall from the discussion in Chatper 2</w:t>
        </w:r>
      </w:ins>
      <w:ins w:id="154" w:author="Kelvin Sung" w:date="2021-08-24T18:07:00Z">
        <w:r>
          <w:t xml:space="preserve"> that glsl-files contiain </w:t>
        </w:r>
      </w:ins>
      <w:ins w:id="155" w:author="Kelvin Sung" w:date="2021-08-24T18:09:00Z">
        <w:r w:rsidRPr="0027777A">
          <w:t>OpenGL Shading Language (GLSL) instructions</w:t>
        </w:r>
        <w:r>
          <w:t xml:space="preserve"> that will be loaded into WebGL </w:t>
        </w:r>
      </w:ins>
      <w:ins w:id="156" w:author="Kelvin Sung" w:date="2021-08-24T18:11:00Z">
        <w:r w:rsidR="000F44FF">
          <w:t>and executed by</w:t>
        </w:r>
      </w:ins>
      <w:ins w:id="157" w:author="Kelvin Sung" w:date="2021-08-24T18:09:00Z">
        <w:r>
          <w:t xml:space="preserve"> the GPU. You can find out more about GLSL by </w:t>
        </w:r>
      </w:ins>
      <w:ins w:id="158" w:author="Kelvin Sung" w:date="2021-08-24T18:10:00Z">
        <w:r>
          <w:t xml:space="preserve">referring to the WebGL and OpenGL references </w:t>
        </w:r>
      </w:ins>
      <w:ins w:id="159" w:author="Kelvin Sung" w:date="2021-08-24T18:12:00Z">
        <w:r w:rsidR="000F44FF">
          <w:t xml:space="preserve">provided at the end of </w:t>
        </w:r>
      </w:ins>
      <w:ins w:id="160" w:author="Kelvin Sung" w:date="2021-08-24T18:10:00Z">
        <w:r w:rsidR="004C6860">
          <w:t>Chapter 1.</w:t>
        </w:r>
      </w:ins>
    </w:p>
    <w:p w14:paraId="5C9BFB7E" w14:textId="3C70890E" w:rsidR="00383959" w:rsidRPr="00C223E8" w:rsidRDefault="00F3579A" w:rsidP="00BC4335">
      <w:pPr>
        <w:pStyle w:val="Code"/>
        <w:rPr>
          <w:rFonts w:hint="eastAsia"/>
          <w:noProof w:val="0"/>
        </w:rPr>
      </w:pPr>
      <w:r>
        <w:rPr>
          <w:noProof w:val="0"/>
        </w:rPr>
        <w:lastRenderedPageBreak/>
        <w:t>// to transform the vertex position</w:t>
      </w:r>
    </w:p>
    <w:p w14:paraId="670BFF71" w14:textId="5CB32EA8" w:rsidR="00383959" w:rsidRPr="00C223E8" w:rsidRDefault="00F3579A" w:rsidP="00BC4335">
      <w:pPr>
        <w:pStyle w:val="Code"/>
        <w:rPr>
          <w:rFonts w:hint="eastAsia"/>
          <w:noProof w:val="0"/>
        </w:rPr>
      </w:pPr>
      <w:r>
        <w:rPr>
          <w:noProof w:val="0"/>
        </w:rPr>
        <w:t xml:space="preserve">uniform mat4 </w:t>
      </w:r>
      <w:commentRangeStart w:id="161"/>
      <w:commentRangeStart w:id="162"/>
      <w:r w:rsidR="00055C8D">
        <w:rPr>
          <w:noProof w:val="0"/>
        </w:rPr>
        <w:t>uModelXformMatrix</w:t>
      </w:r>
      <w:commentRangeEnd w:id="161"/>
      <w:r w:rsidR="00AB1908">
        <w:rPr>
          <w:rStyle w:val="CommentReference"/>
          <w:rFonts w:asciiTheme="minorHAnsi" w:hAnsiTheme="minorHAnsi"/>
          <w:noProof w:val="0"/>
        </w:rPr>
        <w:commentReference w:id="161"/>
      </w:r>
      <w:commentRangeEnd w:id="162"/>
      <w:r w:rsidR="0027777A">
        <w:rPr>
          <w:rStyle w:val="CommentReference"/>
          <w:rFonts w:asciiTheme="minorHAnsi" w:hAnsiTheme="minorHAnsi"/>
          <w:noProof w:val="0"/>
        </w:rPr>
        <w:commentReference w:id="162"/>
      </w:r>
      <w:r>
        <w:rPr>
          <w:noProof w:val="0"/>
        </w:rPr>
        <w:t xml:space="preserve">; </w:t>
      </w:r>
    </w:p>
    <w:p w14:paraId="525376C1" w14:textId="54D92F5C" w:rsidR="00383959" w:rsidRPr="00C223E8" w:rsidRDefault="00383959" w:rsidP="00F9439C">
      <w:pPr>
        <w:pStyle w:val="BodyTextFirst"/>
        <w:rPr>
          <w:rFonts w:hint="eastAsia"/>
        </w:rPr>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r w:rsidRPr="00C223E8">
        <w:rPr>
          <w:rStyle w:val="CodeInline"/>
        </w:rPr>
        <w:t>uModel</w:t>
      </w:r>
      <w:r w:rsidR="00055C8D">
        <w:rPr>
          <w:rStyle w:val="CodeInline"/>
        </w:rPr>
        <w:t>XformMatrix</w:t>
      </w:r>
      <w:r w:rsidRPr="00C223E8">
        <w:t xml:space="preserve"> variable is the transform operator</w:t>
      </w:r>
      <w:del w:id="163" w:author="Kelvin Sung" w:date="2021-08-24T18:15:00Z">
        <w:r w:rsidR="00B84367" w:rsidRPr="00C223E8" w:rsidDel="008024C9">
          <w:delText>,</w:delText>
        </w:r>
        <w:r w:rsidRPr="00C223E8" w:rsidDel="008024C9">
          <w:delText xml:space="preserve"> and it maintains the operator values</w:delText>
        </w:r>
      </w:del>
      <w:r w:rsidRPr="00C223E8">
        <w:t xml:space="preserve"> for all </w:t>
      </w:r>
      <w:ins w:id="164" w:author="Jeb Pavleas" w:date="2021-08-25T23:25:00Z">
        <w:r w:rsidR="00ED5ACE">
          <w:t xml:space="preserve">the </w:t>
        </w:r>
      </w:ins>
      <w:r w:rsidRPr="00C223E8">
        <w:t>vertices</w:t>
      </w:r>
      <w:del w:id="165" w:author="Kelvin Sung" w:date="2021-08-24T18:15:00Z">
        <w:r w:rsidRPr="00C223E8" w:rsidDel="008024C9">
          <w:delText xml:space="preserve"> of the square</w:delText>
        </w:r>
      </w:del>
      <w:r w:rsidRPr="00C223E8">
        <w:t>.</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r w:rsidR="001727FC" w:rsidRPr="00B41C1A">
        <w:rPr>
          <w:rStyle w:val="CodeInline"/>
        </w:rPr>
        <w:t>uModelXformMatrix</w:t>
      </w:r>
      <w:r w:rsidR="001727FC" w:rsidRPr="001727FC">
        <w:t>.</w:t>
      </w:r>
    </w:p>
    <w:p w14:paraId="78F99108" w14:textId="6C652721" w:rsidR="004E6871" w:rsidRPr="00C223E8" w:rsidRDefault="00F468CD" w:rsidP="004E6871">
      <w:pPr>
        <w:pStyle w:val="NumList"/>
        <w:numPr>
          <w:ilvl w:val="0"/>
          <w:numId w:val="13"/>
        </w:numPr>
        <w:rPr>
          <w:rFonts w:hint="eastAsia"/>
        </w:r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r w:rsidR="00055C8D" w:rsidRPr="00C223E8">
        <w:rPr>
          <w:rStyle w:val="CodeInline"/>
        </w:rPr>
        <w:t>uModel</w:t>
      </w:r>
      <w:r w:rsidR="00055C8D">
        <w:rPr>
          <w:rStyle w:val="CodeInline"/>
        </w:rPr>
        <w:t>XformMatrix</w:t>
      </w:r>
      <w:r w:rsidR="00383959" w:rsidRPr="00C223E8">
        <w:t xml:space="preserve"> to </w:t>
      </w:r>
      <w:del w:id="166" w:author="Kelvin Sung" w:date="2021-08-24T18:18:00Z">
        <w:r w:rsidR="00383959" w:rsidRPr="00C223E8" w:rsidDel="008024C9">
          <w:delText xml:space="preserve">each </w:delText>
        </w:r>
      </w:del>
      <w:ins w:id="167" w:author="Kelvin Sung" w:date="2021-08-24T18:18:00Z">
        <w:r w:rsidR="008024C9">
          <w:t>the currently referenced</w:t>
        </w:r>
        <w:r w:rsidR="008024C9" w:rsidRPr="00C223E8">
          <w:t xml:space="preserve"> </w:t>
        </w:r>
      </w:ins>
      <w:r w:rsidR="00383959" w:rsidRPr="00C223E8">
        <w:t>vertex position</w:t>
      </w:r>
      <w:del w:id="168" w:author="Kelvin Sung" w:date="2021-08-24T18:17:00Z">
        <w:r w:rsidR="00383959" w:rsidRPr="00C223E8" w:rsidDel="008024C9">
          <w:delText xml:space="preserve"> in the shader</w:delText>
        </w:r>
      </w:del>
      <w:r w:rsidR="00B84367" w:rsidRPr="00C223E8">
        <w:t>.</w:t>
      </w:r>
    </w:p>
    <w:p w14:paraId="193DE475" w14:textId="26D9DC50" w:rsidR="00383959" w:rsidRPr="009517D7" w:rsidRDefault="00F3579A" w:rsidP="00BC4335">
      <w:pPr>
        <w:pStyle w:val="Code"/>
        <w:rPr>
          <w:rFonts w:hint="eastAsia"/>
          <w:noProof w:val="0"/>
          <w:lang w:val="fr-FR"/>
        </w:rPr>
      </w:pPr>
      <w:r w:rsidRPr="009517D7">
        <w:rPr>
          <w:noProof w:val="0"/>
          <w:lang w:val="fr-FR"/>
        </w:rPr>
        <w:t xml:space="preserve">gl_Position = </w:t>
      </w:r>
      <w:r w:rsidR="00055C8D">
        <w:rPr>
          <w:rStyle w:val="CodeBold"/>
          <w:noProof w:val="0"/>
          <w:lang w:val="fr-FR"/>
        </w:rPr>
        <w:t>uModelXformMatrix</w:t>
      </w:r>
      <w:r w:rsidRPr="009517D7">
        <w:rPr>
          <w:rStyle w:val="CodeBold"/>
          <w:noProof w:val="0"/>
          <w:lang w:val="fr-FR"/>
        </w:rPr>
        <w:t xml:space="preserve"> *</w:t>
      </w:r>
      <w:r w:rsidRPr="009517D7">
        <w:rPr>
          <w:noProof w:val="0"/>
          <w:lang w:val="fr-FR"/>
        </w:rPr>
        <w:t xml:space="preserve"> vec4(aVertexPosition, 1.0);</w:t>
      </w:r>
    </w:p>
    <w:p w14:paraId="76721C6A" w14:textId="1BDB12FA" w:rsidR="00383959" w:rsidRPr="00C223E8" w:rsidRDefault="00383959" w:rsidP="00F9439C">
      <w:pPr>
        <w:pStyle w:val="BodyTextFirst"/>
        <w:rPr>
          <w:rFonts w:hint="eastAsia"/>
        </w:rPr>
      </w:pPr>
      <w:r w:rsidRPr="00C223E8">
        <w:t xml:space="preserve">Notice that the operation follows directly from the discussion on matrix transformation operators. The reason for converting </w:t>
      </w:r>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rPr>
          <w:rFonts w:hint="eastAsia"/>
        </w:rPr>
      </w:pPr>
      <w:r w:rsidRPr="00C223E8">
        <w:t xml:space="preserve">With this simple modification, the vertex positions of the unit square will be operated on by the </w:t>
      </w:r>
      <w:r w:rsidR="00055C8D" w:rsidRPr="00C223E8">
        <w:rPr>
          <w:rStyle w:val="CodeInline"/>
        </w:rPr>
        <w:t>uModel</w:t>
      </w:r>
      <w:r w:rsidR="00055C8D">
        <w:rPr>
          <w:rStyle w:val="CodeInline"/>
        </w:rPr>
        <w:t>XformMatrix</w:t>
      </w:r>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r w:rsidR="00055C8D" w:rsidRPr="00C223E8">
        <w:rPr>
          <w:rStyle w:val="CodeInline"/>
        </w:rPr>
        <w:t>uModel</w:t>
      </w:r>
      <w:r w:rsidR="00055C8D">
        <w:rPr>
          <w:rStyle w:val="CodeInline"/>
        </w:rPr>
        <w:t>XformMatrix</w:t>
      </w:r>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rPr>
          <w:rFonts w:hint="eastAsia"/>
        </w:rPr>
      </w:pPr>
      <w:r>
        <w:t>Follow these steps:</w:t>
      </w:r>
    </w:p>
    <w:p w14:paraId="090CFEDF" w14:textId="640123F6" w:rsidR="00383959" w:rsidRPr="00C223E8" w:rsidRDefault="00383959" w:rsidP="00383959">
      <w:pPr>
        <w:pStyle w:val="NumList"/>
        <w:numPr>
          <w:ilvl w:val="0"/>
          <w:numId w:val="14"/>
        </w:numPr>
        <w:rPr>
          <w:rFonts w:hint="eastAsia"/>
        </w:r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r w:rsidR="00055C8D" w:rsidRPr="00C223E8">
        <w:rPr>
          <w:rStyle w:val="CodeInline"/>
        </w:rPr>
        <w:t>uModel</w:t>
      </w:r>
      <w:r w:rsidR="00055C8D">
        <w:rPr>
          <w:rStyle w:val="CodeInline"/>
        </w:rPr>
        <w:t>XformMatrix</w:t>
      </w:r>
      <w:r w:rsidRPr="00C223E8">
        <w:t xml:space="preserve"> matrix in the vertex shader</w:t>
      </w:r>
      <w:r w:rsidR="00B84367" w:rsidRPr="00C223E8">
        <w:t>.</w:t>
      </w:r>
    </w:p>
    <w:p w14:paraId="529A76D8" w14:textId="7B1EE6C5" w:rsidR="00383959" w:rsidRPr="00C223E8" w:rsidRDefault="00F3579A" w:rsidP="00BC4335">
      <w:pPr>
        <w:pStyle w:val="Code"/>
        <w:rPr>
          <w:rFonts w:hint="eastAsia"/>
          <w:noProof w:val="0"/>
        </w:rPr>
      </w:pPr>
      <w:r w:rsidRPr="00F3579A">
        <w:rPr>
          <w:noProof w:val="0"/>
        </w:rPr>
        <w:t>this.mModel</w:t>
      </w:r>
      <w:r w:rsidR="00055C8D">
        <w:rPr>
          <w:noProof w:val="0"/>
        </w:rPr>
        <w:t xml:space="preserve">MatrixRef </w:t>
      </w:r>
      <w:r w:rsidRPr="00F3579A">
        <w:rPr>
          <w:noProof w:val="0"/>
        </w:rPr>
        <w:t xml:space="preserve">= null;    </w:t>
      </w:r>
    </w:p>
    <w:p w14:paraId="0ACE2167" w14:textId="6AEBC060" w:rsidR="004E6871" w:rsidRPr="00C223E8" w:rsidRDefault="00383959" w:rsidP="004E6871">
      <w:pPr>
        <w:pStyle w:val="NumList"/>
        <w:numPr>
          <w:ilvl w:val="0"/>
          <w:numId w:val="14"/>
        </w:numPr>
        <w:rPr>
          <w:rFonts w:hint="eastAsia"/>
        </w:r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r w:rsidR="005B2C4F" w:rsidRPr="00B41C1A">
        <w:rPr>
          <w:rStyle w:val="CodeInline"/>
        </w:rPr>
        <w:t>uPixelColor</w:t>
      </w:r>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rFonts w:hint="eastAsia"/>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hint="eastAsia"/>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rPr>
          <w:rFonts w:hint="eastAsia"/>
        </w:rPr>
      </w:pPr>
      <w:r>
        <w:t xml:space="preserve">Modify the </w:t>
      </w:r>
      <w:r w:rsidRPr="00B41C1A">
        <w:rPr>
          <w:rStyle w:val="CodeInline"/>
        </w:rPr>
        <w:t>activate()</w:t>
      </w:r>
      <w:r>
        <w:t xml:space="preserve"> function to receive </w:t>
      </w:r>
      <w:r w:rsidR="00C20110">
        <w:t>a</w:t>
      </w:r>
      <w:r w:rsidR="007B6BFE">
        <w:t xml:space="preserve"> second</w:t>
      </w:r>
      <w:r w:rsidR="00C20110">
        <w:t xml:space="preserve"> parameter and load the value to </w:t>
      </w:r>
      <w:r w:rsidR="00C20110" w:rsidRPr="00B41C1A">
        <w:rPr>
          <w:rStyle w:val="CodeInline"/>
        </w:rPr>
        <w:t>uModelXformMatrix</w:t>
      </w:r>
      <w:r w:rsidR="00C20110">
        <w:t xml:space="preserve"> via </w:t>
      </w:r>
      <w:r w:rsidR="00C20110" w:rsidRPr="00B41C1A">
        <w:rPr>
          <w:rStyle w:val="CodeInline"/>
        </w:rPr>
        <w:t>mModelMatrixRef</w:t>
      </w:r>
      <w:r w:rsidR="00C20110">
        <w:t>:</w:t>
      </w:r>
    </w:p>
    <w:p w14:paraId="05428C4A" w14:textId="46BF7174" w:rsidR="007B6BFE" w:rsidRPr="007B6BFE" w:rsidRDefault="007B6BFE" w:rsidP="00B41C1A">
      <w:pPr>
        <w:pStyle w:val="Code"/>
        <w:rPr>
          <w:rFonts w:hint="eastAsia"/>
        </w:rPr>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rPr>
          <w:rFonts w:hint="eastAsia"/>
        </w:rPr>
      </w:pPr>
      <w:r w:rsidRPr="007B6BFE">
        <w:t xml:space="preserve">    let gl = glSys.get();</w:t>
      </w:r>
    </w:p>
    <w:p w14:paraId="30DB4EA8" w14:textId="0C314E64" w:rsidR="007B6BFE" w:rsidRPr="007B6BFE" w:rsidRDefault="007B6BFE" w:rsidP="00B41C1A">
      <w:pPr>
        <w:pStyle w:val="Code"/>
        <w:rPr>
          <w:rFonts w:hint="eastAsia"/>
        </w:rPr>
      </w:pPr>
      <w:r w:rsidRPr="007B6BFE">
        <w:t xml:space="preserve">    gl.useProgram(this.mCompiledShader);</w:t>
      </w:r>
    </w:p>
    <w:p w14:paraId="68654DCF" w14:textId="77777777" w:rsidR="007B6BFE" w:rsidRPr="007B6BFE" w:rsidRDefault="007B6BFE" w:rsidP="00B41C1A">
      <w:pPr>
        <w:pStyle w:val="Code"/>
        <w:rPr>
          <w:rFonts w:hint="eastAsia"/>
        </w:rPr>
      </w:pPr>
      <w:r w:rsidRPr="007B6BFE">
        <w:t xml:space="preserve">        </w:t>
      </w:r>
    </w:p>
    <w:p w14:paraId="1166E2AE" w14:textId="1588E1F0" w:rsidR="007B6BFE" w:rsidRPr="007B6BFE" w:rsidDel="00F150F5" w:rsidRDefault="007B6BFE" w:rsidP="00B41C1A">
      <w:pPr>
        <w:pStyle w:val="Code"/>
        <w:rPr>
          <w:del w:id="169" w:author="Kelvin Sung" w:date="2021-08-25T06:09:00Z"/>
          <w:rFonts w:hint="eastAsia"/>
        </w:rPr>
      </w:pPr>
      <w:r w:rsidRPr="007B6BFE">
        <w:t xml:space="preserve">    </w:t>
      </w:r>
      <w:del w:id="170" w:author="Kelvin Sung" w:date="2021-08-25T06:09:00Z">
        <w:r w:rsidRPr="007B6BFE" w:rsidDel="00F150F5">
          <w:delText>// bind vertex buffer</w:delText>
        </w:r>
      </w:del>
    </w:p>
    <w:p w14:paraId="3312F6F1" w14:textId="0B5ACE49" w:rsidR="007B6BFE" w:rsidRPr="007B6BFE" w:rsidDel="00F150F5" w:rsidRDefault="007B6BFE" w:rsidP="00B41C1A">
      <w:pPr>
        <w:pStyle w:val="Code"/>
        <w:rPr>
          <w:del w:id="171" w:author="Kelvin Sung" w:date="2021-08-25T06:09:00Z"/>
          <w:rFonts w:hint="eastAsia"/>
        </w:rPr>
      </w:pPr>
      <w:del w:id="172" w:author="Kelvin Sung" w:date="2021-08-25T06:09:00Z">
        <w:r w:rsidRPr="007B6BFE" w:rsidDel="00F150F5">
          <w:delText xml:space="preserve">    gl.bindBuffer(gl.ARRAY_BUFFER, vertexBuffer.get());</w:delText>
        </w:r>
      </w:del>
    </w:p>
    <w:p w14:paraId="79984B32" w14:textId="35A88277" w:rsidR="007B6BFE" w:rsidRPr="007B6BFE" w:rsidDel="00F150F5" w:rsidRDefault="007B6BFE" w:rsidP="00B41C1A">
      <w:pPr>
        <w:pStyle w:val="Code"/>
        <w:rPr>
          <w:del w:id="173" w:author="Kelvin Sung" w:date="2021-08-25T06:09:00Z"/>
          <w:rFonts w:hint="eastAsia"/>
        </w:rPr>
      </w:pPr>
      <w:del w:id="174" w:author="Kelvin Sung" w:date="2021-08-25T06:09:00Z">
        <w:r w:rsidRPr="007B6BFE" w:rsidDel="00F150F5">
          <w:delText xml:space="preserve">    gl.vertexAttribPointer(this.mVertexPositionRef,</w:delText>
        </w:r>
      </w:del>
    </w:p>
    <w:p w14:paraId="6289C096" w14:textId="1CA1CEB2" w:rsidR="007B6BFE" w:rsidRPr="007B6BFE" w:rsidDel="00F150F5" w:rsidRDefault="007B6BFE" w:rsidP="00B41C1A">
      <w:pPr>
        <w:pStyle w:val="Code"/>
        <w:rPr>
          <w:del w:id="175" w:author="Kelvin Sung" w:date="2021-08-25T06:09:00Z"/>
          <w:rFonts w:hint="eastAsia"/>
        </w:rPr>
      </w:pPr>
      <w:del w:id="176" w:author="Kelvin Sung" w:date="2021-08-25T06:09:00Z">
        <w:r w:rsidRPr="007B6BFE" w:rsidDel="00F150F5">
          <w:delText xml:space="preserve">        3,              // each element is a 3-float (x,y.z)</w:delText>
        </w:r>
      </w:del>
    </w:p>
    <w:p w14:paraId="59AE2B68" w14:textId="068356BD" w:rsidR="007B6BFE" w:rsidRPr="007B6BFE" w:rsidDel="00F150F5" w:rsidRDefault="007B6BFE" w:rsidP="00B41C1A">
      <w:pPr>
        <w:pStyle w:val="Code"/>
        <w:rPr>
          <w:del w:id="177" w:author="Kelvin Sung" w:date="2021-08-25T06:09:00Z"/>
          <w:rFonts w:hint="eastAsia"/>
        </w:rPr>
      </w:pPr>
      <w:del w:id="178" w:author="Kelvin Sung" w:date="2021-08-25T06:09:00Z">
        <w:r w:rsidRPr="007B6BFE" w:rsidDel="00F150F5">
          <w:lastRenderedPageBreak/>
          <w:delText xml:space="preserve">        gl.FLOAT,       // data type is FLOAT</w:delText>
        </w:r>
      </w:del>
    </w:p>
    <w:p w14:paraId="09C42AB9" w14:textId="77A33C7D" w:rsidR="007B6BFE" w:rsidRPr="007B6BFE" w:rsidDel="00F150F5" w:rsidRDefault="007B6BFE" w:rsidP="00B41C1A">
      <w:pPr>
        <w:pStyle w:val="Code"/>
        <w:rPr>
          <w:del w:id="179" w:author="Kelvin Sung" w:date="2021-08-25T06:09:00Z"/>
          <w:rFonts w:hint="eastAsia"/>
        </w:rPr>
      </w:pPr>
      <w:del w:id="180" w:author="Kelvin Sung" w:date="2021-08-25T06:09:00Z">
        <w:r w:rsidRPr="007B6BFE" w:rsidDel="00F150F5">
          <w:delText xml:space="preserve">        false,          // if the content is normalized vectors</w:delText>
        </w:r>
      </w:del>
    </w:p>
    <w:p w14:paraId="45A7AAF0" w14:textId="6361B281" w:rsidR="007B6BFE" w:rsidRPr="007B6BFE" w:rsidDel="00F150F5" w:rsidRDefault="007B6BFE" w:rsidP="00B41C1A">
      <w:pPr>
        <w:pStyle w:val="Code"/>
        <w:rPr>
          <w:del w:id="181" w:author="Kelvin Sung" w:date="2021-08-25T06:09:00Z"/>
          <w:rFonts w:hint="eastAsia"/>
        </w:rPr>
      </w:pPr>
      <w:del w:id="182" w:author="Kelvin Sung" w:date="2021-08-25T06:09:00Z">
        <w:r w:rsidRPr="007B6BFE" w:rsidDel="00F150F5">
          <w:delText xml:space="preserve">        0,              // number of bytes to skip in between elements</w:delText>
        </w:r>
      </w:del>
    </w:p>
    <w:p w14:paraId="4C5587B6" w14:textId="3609F39A" w:rsidR="007B6BFE" w:rsidRPr="007B6BFE" w:rsidDel="00F150F5" w:rsidRDefault="007B6BFE" w:rsidP="00B41C1A">
      <w:pPr>
        <w:pStyle w:val="Code"/>
        <w:rPr>
          <w:del w:id="183" w:author="Kelvin Sung" w:date="2021-08-25T06:09:00Z"/>
          <w:rFonts w:hint="eastAsia"/>
        </w:rPr>
      </w:pPr>
      <w:del w:id="184" w:author="Kelvin Sung" w:date="2021-08-25T06:09:00Z">
        <w:r w:rsidRPr="007B6BFE" w:rsidDel="00F150F5">
          <w:delText xml:space="preserve">        0);             // offsets to the first element</w:delText>
        </w:r>
      </w:del>
    </w:p>
    <w:p w14:paraId="084438BF" w14:textId="1DDC092E" w:rsidR="007B6BFE" w:rsidRDefault="007B6BFE" w:rsidP="00F150F5">
      <w:pPr>
        <w:pStyle w:val="Code"/>
        <w:rPr>
          <w:ins w:id="185" w:author="Kelvin Sung" w:date="2021-08-25T06:10:00Z"/>
          <w:rFonts w:hint="eastAsia"/>
        </w:rPr>
      </w:pPr>
      <w:del w:id="186" w:author="Kelvin Sung" w:date="2021-08-25T06:09:00Z">
        <w:r w:rsidRPr="007B6BFE" w:rsidDel="00F150F5">
          <w:delText xml:space="preserve">    gl.enableVertexAttribArray(this.mVertexPositionRef);</w:delText>
        </w:r>
      </w:del>
    </w:p>
    <w:p w14:paraId="1D58EA1D" w14:textId="5017225B" w:rsidR="00F150F5" w:rsidRPr="007B6BFE" w:rsidRDefault="00F150F5" w:rsidP="00F150F5">
      <w:pPr>
        <w:pStyle w:val="Code"/>
        <w:rPr>
          <w:rFonts w:hint="eastAsia"/>
        </w:rPr>
      </w:pPr>
      <w:ins w:id="187" w:author="Kelvin Sung" w:date="2021-08-25T06:10:00Z">
        <w:r>
          <w:t xml:space="preserve">    … identical to previous code …</w:t>
        </w:r>
      </w:ins>
    </w:p>
    <w:p w14:paraId="3C41B2E1" w14:textId="77777777" w:rsidR="007B6BFE" w:rsidRPr="007B6BFE" w:rsidRDefault="007B6BFE" w:rsidP="00B41C1A">
      <w:pPr>
        <w:pStyle w:val="Code"/>
        <w:rPr>
          <w:rFonts w:hint="eastAsia"/>
        </w:rPr>
      </w:pPr>
      <w:r w:rsidRPr="007B6BFE">
        <w:t xml:space="preserve">        </w:t>
      </w:r>
    </w:p>
    <w:p w14:paraId="3F78441F" w14:textId="1C3AC7ED" w:rsidR="007B6BFE" w:rsidRPr="007B6BFE" w:rsidRDefault="007B6BFE" w:rsidP="00B41C1A">
      <w:pPr>
        <w:pStyle w:val="Code"/>
        <w:rPr>
          <w:rFonts w:hint="eastAsia"/>
        </w:rPr>
      </w:pPr>
      <w:r w:rsidRPr="007B6BFE">
        <w:t xml:space="preserve">    // load uniforms</w:t>
      </w:r>
    </w:p>
    <w:p w14:paraId="03DA1FB3" w14:textId="731C49DA" w:rsidR="007B6BFE" w:rsidRPr="007B6BFE" w:rsidRDefault="007B6BFE" w:rsidP="00B41C1A">
      <w:pPr>
        <w:pStyle w:val="Code"/>
        <w:rPr>
          <w:rFonts w:hint="eastAsia"/>
        </w:rPr>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rFonts w:hint="eastAsia"/>
          <w:noProof w:val="0"/>
        </w:rPr>
      </w:pPr>
      <w:r w:rsidRPr="007B6BFE">
        <w:t>}</w:t>
      </w:r>
    </w:p>
    <w:p w14:paraId="4BEEE326" w14:textId="55CC19A2" w:rsidR="00383959" w:rsidRPr="00C223E8" w:rsidRDefault="00383959" w:rsidP="00F9439C">
      <w:pPr>
        <w:pStyle w:val="BodyTextFirst"/>
        <w:rPr>
          <w:rFonts w:hint="eastAsia"/>
        </w:rPr>
      </w:pPr>
      <w:r w:rsidRPr="00C223E8">
        <w:t xml:space="preserve">The </w:t>
      </w:r>
      <w:r w:rsidRPr="00C223E8">
        <w:rPr>
          <w:rStyle w:val="CodeInline"/>
        </w:rPr>
        <w:t>gl.uniformMatrix4fv()</w:t>
      </w:r>
      <w:r w:rsidRPr="00C223E8">
        <w:t xml:space="preserve"> function copies</w:t>
      </w:r>
      <w:r w:rsidR="003016D0">
        <w:t xml:space="preserve"> the values from </w:t>
      </w:r>
      <w:r w:rsidR="003016D0" w:rsidRPr="00B41C1A">
        <w:rPr>
          <w:rStyle w:val="CodeInline"/>
        </w:rPr>
        <w:t>trsMatrix</w:t>
      </w:r>
      <w:r w:rsidR="003016D0">
        <w:t xml:space="preserve"> to</w:t>
      </w:r>
      <w:r w:rsidRPr="00C223E8">
        <w:t xml:space="preserve"> the vertex shader location identified by </w:t>
      </w:r>
      <w:r w:rsidR="00D26DD0">
        <w:rPr>
          <w:rStyle w:val="CodeInline"/>
        </w:rPr>
        <w:t>this.m</w:t>
      </w:r>
      <w:r w:rsidR="003016D0">
        <w:rPr>
          <w:rStyle w:val="CodeInline"/>
        </w:rPr>
        <w:t>ModelMatrixRef</w:t>
      </w:r>
      <w:r w:rsidR="003016D0">
        <w:t xml:space="preserve"> o</w:t>
      </w:r>
      <w:r w:rsidRPr="00C223E8">
        <w:t xml:space="preserve">r the </w:t>
      </w:r>
      <w:r w:rsidRPr="00C223E8">
        <w:rPr>
          <w:rStyle w:val="CodeInline"/>
        </w:rPr>
        <w:t>uModel</w:t>
      </w:r>
      <w:r w:rsidR="00D26DD0">
        <w:rPr>
          <w:rStyle w:val="CodeInline"/>
        </w:rPr>
        <w:t>XfromMatrix</w:t>
      </w:r>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ins w:id="188" w:author="Kelvin Sung" w:date="2021-08-25T06:14:00Z">
        <w:r w:rsidR="00D065C6">
          <w:t xml:space="preserve"> </w:t>
        </w:r>
      </w:ins>
      <w:moveToRangeStart w:id="189" w:author="Kelvin Sung" w:date="2021-08-25T06:14:00Z" w:name="move80764513"/>
      <w:moveTo w:id="190" w:author="Kelvin Sung" w:date="2021-08-25T06:14:00Z">
        <w:r w:rsidR="00D065C6">
          <w:t xml:space="preserve">The name of the variable, </w:t>
        </w:r>
        <w:r w:rsidR="00D065C6" w:rsidRPr="00B41C1A">
          <w:rPr>
            <w:rStyle w:val="CodeInline"/>
          </w:rPr>
          <w:t>trsMatrix</w:t>
        </w:r>
        <w:r w:rsidR="00D065C6">
          <w:t xml:space="preserve">, signifies that </w:t>
        </w:r>
        <w:del w:id="191" w:author="Kelvin Sung" w:date="2021-08-25T06:16:00Z">
          <w:r w:rsidR="00D065C6" w:rsidDel="00D065C6">
            <w:delText xml:space="preserve">it is </w:delText>
          </w:r>
        </w:del>
      </w:moveTo>
      <w:ins w:id="192" w:author="Kelvin Sung" w:date="2021-08-25T06:16:00Z">
        <w:r w:rsidR="00D065C6">
          <w:t xml:space="preserve">it should be </w:t>
        </w:r>
      </w:ins>
      <w:moveTo w:id="193" w:author="Kelvin Sung" w:date="2021-08-25T06:14:00Z">
        <w:r w:rsidR="00D065C6">
          <w:t xml:space="preserve">a matrix operator containing the concatenated result of </w:t>
        </w:r>
        <w:r w:rsidR="00D065C6" w:rsidRPr="00C223E8">
          <w:t>translation (</w:t>
        </w:r>
        <w:r w:rsidR="00D065C6" w:rsidRPr="00C223E8">
          <w:rPr>
            <w:rStyle w:val="CodeInline"/>
          </w:rPr>
          <w:t>T</w:t>
        </w:r>
        <w:r w:rsidR="00D065C6" w:rsidRPr="00C223E8">
          <w:t>), rotation (</w:t>
        </w:r>
        <w:r w:rsidR="00D065C6" w:rsidRPr="00C223E8">
          <w:rPr>
            <w:rStyle w:val="CodeInline"/>
          </w:rPr>
          <w:t>R</w:t>
        </w:r>
        <w:r w:rsidR="00D065C6" w:rsidRPr="00C223E8">
          <w:t>), and scaling (</w:t>
        </w:r>
        <w:r w:rsidR="00D065C6" w:rsidRPr="00C223E8">
          <w:rPr>
            <w:rStyle w:val="CodeInline"/>
          </w:rPr>
          <w:t>S</w:t>
        </w:r>
        <w:r w:rsidR="00D065C6" w:rsidRPr="00C223E8">
          <w:t xml:space="preserve">), or </w:t>
        </w:r>
        <w:r w:rsidR="00D065C6" w:rsidRPr="00C223E8">
          <w:rPr>
            <w:rStyle w:val="CodeInline"/>
          </w:rPr>
          <w:t>TRS</w:t>
        </w:r>
        <w:r w:rsidR="00D065C6">
          <w:t>.</w:t>
        </w:r>
      </w:moveTo>
      <w:moveToRangeEnd w:id="189"/>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rPr>
          <w:rFonts w:hint="eastAsia"/>
        </w:rPr>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r w:rsidR="00BE681D" w:rsidRPr="00C223E8">
        <w:rPr>
          <w:rStyle w:val="CodeInline"/>
        </w:rPr>
        <w:t>m</w:t>
      </w:r>
      <w:r w:rsidRPr="00C223E8">
        <w:rPr>
          <w:rStyle w:val="CodeInline"/>
        </w:rPr>
        <w:t>Shader.</w:t>
      </w:r>
      <w:r w:rsidR="006A3776" w:rsidRPr="00C223E8">
        <w:rPr>
          <w:rStyle w:val="CodeInline"/>
        </w:rPr>
        <w:t>activate</w:t>
      </w:r>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rFonts w:hint="eastAsia"/>
          <w:noProof w:val="0"/>
        </w:rPr>
      </w:pPr>
      <w:r>
        <w:rPr>
          <w:noProof w:val="0"/>
        </w:rPr>
        <w:t>draw(</w:t>
      </w:r>
      <w:r w:rsidRPr="00E21613">
        <w:rPr>
          <w:rStyle w:val="CodeBold"/>
        </w:rPr>
        <w:t>trsMatrix</w:t>
      </w:r>
      <w:r>
        <w:rPr>
          <w:noProof w:val="0"/>
        </w:rPr>
        <w:t>) {</w:t>
      </w:r>
    </w:p>
    <w:p w14:paraId="56DF9C7F" w14:textId="024DE84F" w:rsidR="00E21613" w:rsidRDefault="00E21613" w:rsidP="00E21613">
      <w:pPr>
        <w:pStyle w:val="Code"/>
        <w:rPr>
          <w:rFonts w:hint="eastAsia"/>
          <w:noProof w:val="0"/>
        </w:rPr>
      </w:pPr>
      <w:r>
        <w:rPr>
          <w:noProof w:val="0"/>
        </w:rPr>
        <w:t xml:space="preserve">    let gl = glSys.ge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rFonts w:hint="eastAsia"/>
          <w:noProof w:val="0"/>
        </w:rPr>
      </w:pPr>
      <w:r>
        <w:rPr>
          <w:noProof w:val="0"/>
        </w:rPr>
        <w:t xml:space="preserve">    gl.drawArrays(gl.TRIANGLE_STRIP, 0, 4);</w:t>
      </w:r>
    </w:p>
    <w:p w14:paraId="2326B920" w14:textId="101E17AF" w:rsidR="00E21613" w:rsidRPr="00C223E8" w:rsidRDefault="00E21613" w:rsidP="00E21613">
      <w:pPr>
        <w:pStyle w:val="Code"/>
        <w:rPr>
          <w:rFonts w:hint="eastAsia"/>
          <w:noProof w:val="0"/>
        </w:rPr>
      </w:pPr>
      <w:r>
        <w:rPr>
          <w:noProof w:val="0"/>
        </w:rPr>
        <w:t>}</w:t>
      </w:r>
    </w:p>
    <w:p w14:paraId="08AC7BE9" w14:textId="2CD802A9" w:rsidR="00383959" w:rsidRDefault="00383959" w:rsidP="00F9439C">
      <w:pPr>
        <w:pStyle w:val="BodyTextFirst"/>
        <w:rPr>
          <w:rFonts w:hint="eastAsia"/>
        </w:rPr>
      </w:pPr>
      <w:r w:rsidRPr="00C223E8">
        <w:t xml:space="preserve">In this way, when the vertices of the unit square are processed by the vertex shader, the </w:t>
      </w:r>
      <w:r w:rsidR="004A2543" w:rsidRPr="00C223E8">
        <w:rPr>
          <w:rStyle w:val="CodeInline"/>
        </w:rPr>
        <w:t>uModel</w:t>
      </w:r>
      <w:r w:rsidR="004A2543">
        <w:rPr>
          <w:rStyle w:val="CodeInline"/>
        </w:rPr>
        <w:t>XformMatrix</w:t>
      </w:r>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rPr>
          <w:rFonts w:hint="eastAsia"/>
        </w:rPr>
      </w:pPr>
      <w:r w:rsidRPr="00C223E8">
        <w:t>Now that the game engine supports transformation, you need to modify the client code to draw with it.</w:t>
      </w:r>
    </w:p>
    <w:p w14:paraId="327FFAE0" w14:textId="126FB8A6" w:rsidR="00383959" w:rsidRPr="00C223E8" w:rsidRDefault="00383959" w:rsidP="00383959">
      <w:pPr>
        <w:pStyle w:val="NumList"/>
        <w:numPr>
          <w:ilvl w:val="0"/>
          <w:numId w:val="15"/>
        </w:numPr>
        <w:rPr>
          <w:rFonts w:hint="eastAsia"/>
        </w:r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r w:rsidR="00A14822" w:rsidRPr="00B41C1A">
        <w:rPr>
          <w:rStyle w:val="CodeInline"/>
        </w:rPr>
        <w:t>trsMatrix</w:t>
      </w:r>
      <w:r w:rsidR="00A14822">
        <w:t xml:space="preserve">. </w:t>
      </w:r>
      <w:moveFromRangeStart w:id="194" w:author="Kelvin Sung" w:date="2021-08-25T06:14:00Z" w:name="move80764513"/>
      <w:moveFrom w:id="195" w:author="Kelvin Sung" w:date="2021-08-25T06:14:00Z">
        <w:r w:rsidR="00A14822" w:rsidDel="00D065C6">
          <w:t xml:space="preserve">The name of the variable, </w:t>
        </w:r>
        <w:r w:rsidR="00A14822" w:rsidRPr="00B41C1A" w:rsidDel="00D065C6">
          <w:rPr>
            <w:rStyle w:val="CodeInline"/>
          </w:rPr>
          <w:t>trsMatrix</w:t>
        </w:r>
        <w:r w:rsidR="00A14822" w:rsidDel="00D065C6">
          <w:t xml:space="preserve">, signifies </w:t>
        </w:r>
        <w:r w:rsidR="00FD6927" w:rsidDel="00D065C6">
          <w:t xml:space="preserve">that </w:t>
        </w:r>
        <w:r w:rsidR="00A14822" w:rsidDel="00D065C6">
          <w:t xml:space="preserve">it is </w:t>
        </w:r>
        <w:r w:rsidR="00FD6927" w:rsidDel="00D065C6">
          <w:t xml:space="preserve">a matrix operator containing the </w:t>
        </w:r>
        <w:r w:rsidR="00A14822" w:rsidDel="00D065C6">
          <w:t xml:space="preserve">concatenated result of </w:t>
        </w:r>
        <w:r w:rsidR="00A14822" w:rsidRPr="00C223E8" w:rsidDel="00D065C6">
          <w:t>translation (</w:t>
        </w:r>
        <w:r w:rsidR="00A14822" w:rsidRPr="00C223E8" w:rsidDel="00D065C6">
          <w:rPr>
            <w:rStyle w:val="CodeInline"/>
          </w:rPr>
          <w:t>T</w:t>
        </w:r>
        <w:r w:rsidR="00A14822" w:rsidRPr="00C223E8" w:rsidDel="00D065C6">
          <w:t>), rotation (</w:t>
        </w:r>
        <w:r w:rsidR="00A14822" w:rsidRPr="00C223E8" w:rsidDel="00D065C6">
          <w:rPr>
            <w:rStyle w:val="CodeInline"/>
          </w:rPr>
          <w:t>R</w:t>
        </w:r>
        <w:r w:rsidR="00A14822" w:rsidRPr="00C223E8" w:rsidDel="00D065C6">
          <w:t>), and scaling (</w:t>
        </w:r>
        <w:r w:rsidR="00A14822" w:rsidRPr="00C223E8" w:rsidDel="00D065C6">
          <w:rPr>
            <w:rStyle w:val="CodeInline"/>
          </w:rPr>
          <w:t>S</w:t>
        </w:r>
        <w:r w:rsidR="00A14822" w:rsidRPr="00C223E8" w:rsidDel="00D065C6">
          <w:t xml:space="preserve">), or </w:t>
        </w:r>
        <w:r w:rsidR="00A14822" w:rsidRPr="00C223E8" w:rsidDel="00D065C6">
          <w:rPr>
            <w:rStyle w:val="CodeInline"/>
          </w:rPr>
          <w:t>TRS</w:t>
        </w:r>
        <w:r w:rsidR="00A14822" w:rsidDel="00D065C6">
          <w:t>.</w:t>
        </w:r>
      </w:moveFrom>
      <w:moveFromRangeEnd w:id="194"/>
    </w:p>
    <w:p w14:paraId="72C8210A" w14:textId="77777777" w:rsidR="00383959" w:rsidRPr="00C223E8" w:rsidRDefault="00F3579A" w:rsidP="00BC4335">
      <w:pPr>
        <w:pStyle w:val="Code"/>
        <w:rPr>
          <w:rFonts w:hint="eastAsia"/>
          <w:noProof w:val="0"/>
        </w:rPr>
      </w:pPr>
      <w:r w:rsidRPr="00F3579A">
        <w:rPr>
          <w:noProof w:val="0"/>
        </w:rPr>
        <w:t>// create a new identify transform operator</w:t>
      </w:r>
    </w:p>
    <w:p w14:paraId="02A86948" w14:textId="03C21C28" w:rsidR="00383959" w:rsidRPr="00C223E8" w:rsidRDefault="00E21613" w:rsidP="00BC4335">
      <w:pPr>
        <w:pStyle w:val="Code"/>
        <w:rPr>
          <w:rFonts w:hint="eastAsia"/>
          <w:noProof w:val="0"/>
        </w:rPr>
      </w:pPr>
      <w:r>
        <w:rPr>
          <w:noProof w:val="0"/>
        </w:rPr>
        <w:t>let</w:t>
      </w:r>
      <w:r w:rsidR="00F3579A" w:rsidRPr="00F3579A">
        <w:rPr>
          <w:noProof w:val="0"/>
        </w:rPr>
        <w:t xml:space="preserve"> </w:t>
      </w:r>
      <w:r>
        <w:rPr>
          <w:noProof w:val="0"/>
        </w:rPr>
        <w:t>trsMatrix</w:t>
      </w:r>
      <w:r w:rsidR="00F3579A" w:rsidRPr="00F3579A">
        <w:rPr>
          <w:noProof w:val="0"/>
        </w:rPr>
        <w:t xml:space="preserve"> = mat4.create();</w:t>
      </w:r>
    </w:p>
    <w:p w14:paraId="11DBB152" w14:textId="78A6BBE9" w:rsidR="004E6871" w:rsidRPr="00C223E8" w:rsidRDefault="00383959" w:rsidP="004E6871">
      <w:pPr>
        <w:pStyle w:val="NumList"/>
        <w:numPr>
          <w:ilvl w:val="0"/>
          <w:numId w:val="15"/>
        </w:numPr>
        <w:rPr>
          <w:rFonts w:hint="eastAsia"/>
        </w:r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rFonts w:hint="eastAsia"/>
          <w:noProof w:val="0"/>
        </w:rPr>
      </w:pPr>
      <w:r w:rsidRPr="00F3579A">
        <w:rPr>
          <w:noProof w:val="0"/>
        </w:rPr>
        <w:lastRenderedPageBreak/>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rFonts w:hint="eastAsia"/>
          <w:noProof w:val="0"/>
        </w:rPr>
      </w:pPr>
      <w:r w:rsidRPr="00F3579A">
        <w:rPr>
          <w:noProof w:val="0"/>
        </w:rPr>
        <w:t>mat4.translate(</w:t>
      </w:r>
      <w:r w:rsidR="003C41A3">
        <w:rPr>
          <w:noProof w:val="0"/>
        </w:rPr>
        <w:t>trsMatrix</w:t>
      </w:r>
      <w:r w:rsidRPr="00F3579A">
        <w:rPr>
          <w:noProof w:val="0"/>
        </w:rPr>
        <w:t xml:space="preserve">, </w:t>
      </w:r>
      <w:r w:rsidR="003C41A3">
        <w:rPr>
          <w:noProof w:val="0"/>
        </w:rPr>
        <w:t>trsMatrix</w:t>
      </w:r>
      <w:r w:rsidRPr="00F3579A">
        <w:rPr>
          <w:noProof w:val="0"/>
        </w:rPr>
        <w:t>, vec3.fromValues(-0.25, 0.25, 0.0));</w:t>
      </w:r>
    </w:p>
    <w:p w14:paraId="73EBD8CD" w14:textId="61657703" w:rsidR="00383959" w:rsidRPr="00C223E8" w:rsidRDefault="00F3579A" w:rsidP="00BC4335">
      <w:pPr>
        <w:pStyle w:val="Code"/>
        <w:rPr>
          <w:rFonts w:hint="eastAsia"/>
          <w:noProof w:val="0"/>
        </w:rPr>
      </w:pPr>
      <w:r w:rsidRPr="00F3579A">
        <w:rPr>
          <w:noProof w:val="0"/>
        </w:rPr>
        <w:t>mat4.rotateZ(</w:t>
      </w:r>
      <w:r w:rsidR="003C41A3">
        <w:rPr>
          <w:noProof w:val="0"/>
        </w:rPr>
        <w:t>trsMatrix</w:t>
      </w:r>
      <w:r w:rsidRPr="00F3579A">
        <w:rPr>
          <w:noProof w:val="0"/>
        </w:rPr>
        <w:t xml:space="preserve">, </w:t>
      </w:r>
      <w:r w:rsidR="003C41A3">
        <w:rPr>
          <w:noProof w:val="0"/>
        </w:rPr>
        <w:t>trsMatrix</w:t>
      </w:r>
      <w:r w:rsidRPr="00F3579A">
        <w:rPr>
          <w:noProof w:val="0"/>
        </w:rPr>
        <w:t>, 0.2);      // rotation is in radian</w:t>
      </w:r>
    </w:p>
    <w:p w14:paraId="39E923CA" w14:textId="12998A71" w:rsidR="00383959" w:rsidRPr="00C223E8" w:rsidRDefault="00F3579A" w:rsidP="00BC4335">
      <w:pPr>
        <w:pStyle w:val="Code"/>
        <w:rPr>
          <w:rFonts w:hint="eastAsia"/>
          <w:noProof w:val="0"/>
        </w:rPr>
      </w:pPr>
      <w:r w:rsidRPr="00F3579A">
        <w:rPr>
          <w:noProof w:val="0"/>
        </w:rPr>
        <w:t>mat4.scale(</w:t>
      </w:r>
      <w:r w:rsidR="003C41A3">
        <w:rPr>
          <w:noProof w:val="0"/>
        </w:rPr>
        <w:t>trsMatrix</w:t>
      </w:r>
      <w:r w:rsidRPr="00F3579A">
        <w:rPr>
          <w:noProof w:val="0"/>
        </w:rPr>
        <w:t xml:space="preserve">, </w:t>
      </w:r>
      <w:r w:rsidR="003C41A3">
        <w:rPr>
          <w:noProof w:val="0"/>
        </w:rPr>
        <w:t>trsMatrix</w:t>
      </w:r>
      <w:r w:rsidRPr="00F3579A">
        <w:rPr>
          <w:noProof w:val="0"/>
        </w:rPr>
        <w:t>, vec3.fromValues(1.2, 1.2, 1.0));</w:t>
      </w:r>
    </w:p>
    <w:p w14:paraId="400EC4D7" w14:textId="77777777" w:rsidR="00383959" w:rsidRPr="00C223E8" w:rsidRDefault="00383959" w:rsidP="00BC4335">
      <w:pPr>
        <w:pStyle w:val="Code"/>
        <w:rPr>
          <w:rFonts w:hint="eastAsia"/>
          <w:noProof w:val="0"/>
        </w:rPr>
      </w:pPr>
    </w:p>
    <w:p w14:paraId="11A23863" w14:textId="4751B5DA" w:rsidR="00383959" w:rsidRPr="00C223E8" w:rsidRDefault="00F3579A" w:rsidP="00BC4335">
      <w:pPr>
        <w:pStyle w:val="Code"/>
        <w:rPr>
          <w:rFonts w:hint="eastAsia"/>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rFonts w:hint="eastAsia"/>
          <w:noProof w:val="0"/>
        </w:rPr>
      </w:pPr>
      <w:r w:rsidRPr="00F3579A">
        <w:rPr>
          <w:noProof w:val="0"/>
        </w:rPr>
        <w:t>this.mWhiteSq.draw(</w:t>
      </w:r>
      <w:r w:rsidR="003C41A3">
        <w:rPr>
          <w:noProof w:val="0"/>
        </w:rPr>
        <w:t>trsMatrix</w:t>
      </w:r>
      <w:r w:rsidRPr="00F3579A">
        <w:rPr>
          <w:noProof w:val="0"/>
        </w:rPr>
        <w:t>);</w:t>
      </w:r>
    </w:p>
    <w:p w14:paraId="6DA643AB" w14:textId="4BE7464F" w:rsidR="00383959" w:rsidRPr="00C223E8" w:rsidRDefault="00383959" w:rsidP="00F9439C">
      <w:pPr>
        <w:pStyle w:val="BodyTextFirst"/>
        <w:rPr>
          <w:rFonts w:hint="eastAsia"/>
        </w:rPr>
      </w:pPr>
      <w:r w:rsidRPr="00C223E8">
        <w:t xml:space="preserve">Step </w:t>
      </w:r>
      <w:r w:rsidR="003C41A3">
        <w:t>D</w:t>
      </w:r>
      <w:r w:rsidRPr="00C223E8">
        <w:t xml:space="preserv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r w:rsidR="003C41A3">
        <w:rPr>
          <w:rStyle w:val="CodeInline"/>
        </w:rPr>
        <w:t>trsMatrix</w:t>
      </w:r>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r w:rsidR="003C41A3">
        <w:rPr>
          <w:rStyle w:val="CodeInline"/>
        </w:rPr>
        <w:t>trsMatrix</w:t>
      </w:r>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rPr>
          <w:rFonts w:hint="eastAsia"/>
        </w:r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r w:rsidR="00F84F5E" w:rsidRPr="00B41C1A">
        <w:rPr>
          <w:rStyle w:val="CodeInline"/>
        </w:rPr>
        <w:t>trsMatrix</w:t>
      </w:r>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rFonts w:hint="eastAsia"/>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rFonts w:hint="eastAsia"/>
          <w:noProof w:val="0"/>
        </w:rPr>
      </w:pPr>
      <w:r w:rsidRPr="00F3579A">
        <w:rPr>
          <w:noProof w:val="0"/>
        </w:rPr>
        <w:t>mat4.identity(</w:t>
      </w:r>
      <w:r w:rsidR="003C41A3">
        <w:rPr>
          <w:noProof w:val="0"/>
        </w:rPr>
        <w:t>trsMatrix</w:t>
      </w:r>
      <w:r w:rsidRPr="00F3579A">
        <w:rPr>
          <w:noProof w:val="0"/>
        </w:rPr>
        <w:t>); // restart</w:t>
      </w:r>
    </w:p>
    <w:p w14:paraId="54D50AD0" w14:textId="0B39CBB0" w:rsidR="00383959" w:rsidRPr="00C223E8" w:rsidRDefault="00F3579A" w:rsidP="00BC4335">
      <w:pPr>
        <w:pStyle w:val="Code"/>
        <w:rPr>
          <w:rFonts w:hint="eastAsia"/>
          <w:noProof w:val="0"/>
        </w:rPr>
      </w:pPr>
      <w:r w:rsidRPr="00F3579A">
        <w:rPr>
          <w:noProof w:val="0"/>
        </w:rPr>
        <w:t>mat4.translate(</w:t>
      </w:r>
      <w:r w:rsidR="003C41A3">
        <w:rPr>
          <w:noProof w:val="0"/>
        </w:rPr>
        <w:t>trsMatrix</w:t>
      </w:r>
      <w:r w:rsidRPr="00F3579A">
        <w:rPr>
          <w:noProof w:val="0"/>
        </w:rPr>
        <w:t xml:space="preserve">, </w:t>
      </w:r>
      <w:r w:rsidR="003C41A3">
        <w:rPr>
          <w:noProof w:val="0"/>
        </w:rPr>
        <w:t>trsMatrix</w:t>
      </w:r>
      <w:r w:rsidRPr="00F3579A">
        <w:rPr>
          <w:noProof w:val="0"/>
        </w:rPr>
        <w:t>, vec3.fromValues(0.25, -0.25, 0.0));</w:t>
      </w:r>
    </w:p>
    <w:p w14:paraId="0C0CA562" w14:textId="710F44CB" w:rsidR="00383959" w:rsidRPr="00C223E8" w:rsidRDefault="00F3579A" w:rsidP="00BC4335">
      <w:pPr>
        <w:pStyle w:val="Code"/>
        <w:rPr>
          <w:rFonts w:hint="eastAsia"/>
          <w:noProof w:val="0"/>
        </w:rPr>
      </w:pPr>
      <w:r w:rsidRPr="00F3579A">
        <w:rPr>
          <w:noProof w:val="0"/>
        </w:rPr>
        <w:t>mat4.rotateZ(</w:t>
      </w:r>
      <w:r w:rsidR="003C41A3">
        <w:rPr>
          <w:noProof w:val="0"/>
        </w:rPr>
        <w:t>trsMatrix</w:t>
      </w:r>
      <w:r w:rsidRPr="00F3579A">
        <w:rPr>
          <w:noProof w:val="0"/>
        </w:rPr>
        <w:t xml:space="preserve">, </w:t>
      </w:r>
      <w:r w:rsidR="003C41A3">
        <w:rPr>
          <w:noProof w:val="0"/>
        </w:rPr>
        <w:t>trsMatrix</w:t>
      </w:r>
      <w:r w:rsidRPr="00F3579A">
        <w:rPr>
          <w:noProof w:val="0"/>
        </w:rPr>
        <w:t>, -0.785);   // rotation of about -45-degrees</w:t>
      </w:r>
    </w:p>
    <w:p w14:paraId="5C314F95" w14:textId="37844117" w:rsidR="00383959" w:rsidRPr="00C223E8" w:rsidRDefault="00F3579A" w:rsidP="00BC4335">
      <w:pPr>
        <w:pStyle w:val="Code"/>
        <w:rPr>
          <w:rFonts w:hint="eastAsia"/>
          <w:noProof w:val="0"/>
        </w:rPr>
      </w:pPr>
      <w:r w:rsidRPr="00F3579A">
        <w:rPr>
          <w:noProof w:val="0"/>
        </w:rPr>
        <w:t>mat4.scale(</w:t>
      </w:r>
      <w:r w:rsidR="003C41A3">
        <w:rPr>
          <w:noProof w:val="0"/>
        </w:rPr>
        <w:t>trsMatrix</w:t>
      </w:r>
      <w:r w:rsidRPr="00F3579A">
        <w:rPr>
          <w:noProof w:val="0"/>
        </w:rPr>
        <w:t xml:space="preserve">, </w:t>
      </w:r>
      <w:r w:rsidR="003C41A3">
        <w:rPr>
          <w:noProof w:val="0"/>
        </w:rPr>
        <w:t>trsMatrix</w:t>
      </w:r>
      <w:r w:rsidRPr="00F3579A">
        <w:rPr>
          <w:noProof w:val="0"/>
        </w:rPr>
        <w:t>, vec3.fromValues(0.4, 0.4, 1.0));</w:t>
      </w:r>
    </w:p>
    <w:p w14:paraId="6AC6DCB2" w14:textId="77777777" w:rsidR="00383959" w:rsidRPr="00C223E8" w:rsidRDefault="00383959" w:rsidP="00BC4335">
      <w:pPr>
        <w:pStyle w:val="Code"/>
        <w:rPr>
          <w:rFonts w:hint="eastAsia"/>
          <w:noProof w:val="0"/>
        </w:rPr>
      </w:pPr>
    </w:p>
    <w:p w14:paraId="6A0D8323" w14:textId="4198F5EB" w:rsidR="00383959" w:rsidRPr="00C223E8" w:rsidRDefault="00F3579A" w:rsidP="00BC4335">
      <w:pPr>
        <w:pStyle w:val="Code"/>
        <w:rPr>
          <w:rFonts w:hint="eastAsia"/>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rFonts w:hint="eastAsia"/>
          <w:noProof w:val="0"/>
        </w:rPr>
      </w:pPr>
      <w:r w:rsidRPr="00F3579A">
        <w:rPr>
          <w:noProof w:val="0"/>
        </w:rPr>
        <w:t>this.mRedSq.draw(</w:t>
      </w:r>
      <w:r w:rsidR="003C41A3">
        <w:rPr>
          <w:noProof w:val="0"/>
        </w:rPr>
        <w:t>trsMatrix</w:t>
      </w:r>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rPr>
          <w:rFonts w:hint="eastAsia"/>
        </w:rPr>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86C875F" w:rsidR="00383959" w:rsidRPr="00C223E8" w:rsidRDefault="00383959" w:rsidP="00B41C1A">
      <w:pPr>
        <w:pStyle w:val="BodyTextCont"/>
        <w:rPr>
          <w:rFonts w:hint="eastAsia"/>
        </w:rPr>
      </w:pPr>
      <w:r w:rsidRPr="00C223E8">
        <w:t xml:space="preserve">Now that you understand how to </w:t>
      </w:r>
      <w:del w:id="196" w:author="Kelvin Sung" w:date="2021-08-25T06:19:00Z">
        <w:r w:rsidRPr="00C223E8" w:rsidDel="00D065C6">
          <w:delText xml:space="preserve">utilize </w:delText>
        </w:r>
      </w:del>
      <w:ins w:id="197" w:author="Kelvin Sung" w:date="2021-08-25T06:19:00Z">
        <w:r w:rsidR="00D065C6">
          <w:t>work with</w:t>
        </w:r>
        <w:r w:rsidR="00D065C6" w:rsidRPr="00C223E8">
          <w:t xml:space="preserve"> </w:t>
        </w:r>
      </w:ins>
      <w:r w:rsidRPr="00C223E8">
        <w:t>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rPr>
          <w:rFonts w:hint="eastAsia"/>
        </w:rPr>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lastRenderedPageBreak/>
        <w:t xml:space="preserve">The Transform Objects </w:t>
      </w:r>
      <w:r w:rsidR="00F300EA" w:rsidRPr="00C223E8">
        <w:t>P</w:t>
      </w:r>
      <w:r w:rsidRPr="00C223E8">
        <w:t>roject</w:t>
      </w:r>
    </w:p>
    <w:p w14:paraId="28EF0D01" w14:textId="08F69C13" w:rsidR="00383959" w:rsidRPr="00C223E8" w:rsidRDefault="00383959" w:rsidP="00BC4335">
      <w:pPr>
        <w:pStyle w:val="BodyTextFirst"/>
        <w:rPr>
          <w:rFonts w:hint="eastAsia"/>
        </w:rPr>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w:t>
      </w:r>
      <w:del w:id="198" w:author="Kelvin Sung" w:date="2021-08-25T06:21:00Z">
        <w:r w:rsidRPr="00C223E8" w:rsidDel="00D065C6">
          <w:delText xml:space="preserve">transformation operators </w:delText>
        </w:r>
      </w:del>
      <w:r w:rsidRPr="00C223E8">
        <w:t xml:space="preserve">and </w:t>
      </w:r>
      <w:del w:id="199" w:author="Jeb Pavleas" w:date="2021-08-25T23:34:00Z">
        <w:r w:rsidRPr="00C223E8" w:rsidDel="00ED5ACE">
          <w:delText>to hide</w:delText>
        </w:r>
      </w:del>
      <w:ins w:id="200" w:author="Jeb Pavleas" w:date="2021-08-25T23:34:00Z">
        <w:r w:rsidR="00ED5ACE">
          <w:t>hiding</w:t>
        </w:r>
      </w:ins>
      <w:r w:rsidRPr="00C223E8">
        <w:t xml:space="preserve"> the details of </w:t>
      </w:r>
      <w:r w:rsidR="00B06311">
        <w:t>working with</w:t>
      </w:r>
      <w:r w:rsidR="00B06311" w:rsidRPr="00C223E8">
        <w:t xml:space="preserve"> </w:t>
      </w:r>
      <w:ins w:id="201" w:author="Jeb Pavleas" w:date="2021-08-25T23:34:00Z">
        <w:r w:rsidR="00ED5ACE">
          <w:t xml:space="preserve">the </w:t>
        </w:r>
      </w:ins>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otice that the output of this project is identical 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rPr>
          <w:rFonts w:hint="eastAsia"/>
        </w:rPr>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129F5CCA" w:rsidR="00383959" w:rsidRPr="00C223E8" w:rsidRDefault="00383959" w:rsidP="00BC4335">
      <w:pPr>
        <w:pStyle w:val="Bullet"/>
        <w:rPr>
          <w:rFonts w:hint="eastAsia"/>
        </w:rPr>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del w:id="202" w:author="Kelvin Sung" w:date="2021-08-25T06:21:00Z">
        <w:r w:rsidRPr="00C223E8" w:rsidDel="005435B2">
          <w:delText xml:space="preserve">so it can </w:delText>
        </w:r>
      </w:del>
      <w:ins w:id="203" w:author="Kelvin Sung" w:date="2021-08-25T06:21:00Z">
        <w:r w:rsidR="005435B2">
          <w:t xml:space="preserve">to </w:t>
        </w:r>
      </w:ins>
      <w:r w:rsidRPr="00C223E8">
        <w:t>encapsulate the matrix transformation functionality</w:t>
      </w:r>
    </w:p>
    <w:p w14:paraId="2E67189C" w14:textId="3E244E93" w:rsidR="00383959" w:rsidRPr="00C223E8" w:rsidRDefault="00383959" w:rsidP="00BC4335">
      <w:pPr>
        <w:pStyle w:val="Bullet"/>
        <w:rPr>
          <w:rFonts w:hint="eastAsia"/>
        </w:rPr>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45B07191" w:rsidR="00383959" w:rsidRPr="00C223E8" w:rsidRDefault="00383959" w:rsidP="00BC4335">
      <w:pPr>
        <w:pStyle w:val="Bullet"/>
        <w:rPr>
          <w:rFonts w:hint="eastAsia"/>
        </w:rPr>
      </w:pPr>
      <w:r w:rsidRPr="00C223E8">
        <w:t xml:space="preserve">To demonstrate how to work with </w:t>
      </w:r>
      <w:del w:id="204" w:author="Kelvin Sung" w:date="2021-08-25T06:22:00Z">
        <w:r w:rsidRPr="00C223E8" w:rsidDel="005435B2">
          <w:delText xml:space="preserve">the </w:delText>
        </w:r>
      </w:del>
      <w:r w:rsidR="003C41A3">
        <w:rPr>
          <w:rStyle w:val="CodeInline"/>
        </w:rPr>
        <w:t>T</w:t>
      </w:r>
      <w:r w:rsidRPr="00C223E8">
        <w:rPr>
          <w:rStyle w:val="CodeInline"/>
        </w:rPr>
        <w:t>ransform</w:t>
      </w:r>
      <w:r w:rsidRPr="00C223E8">
        <w:t xml:space="preserve"> object</w:t>
      </w:r>
      <w:ins w:id="205" w:author="Kelvin Sung" w:date="2021-08-25T06:22:00Z">
        <w:r w:rsidR="005435B2">
          <w:t>s</w:t>
        </w:r>
      </w:ins>
    </w:p>
    <w:p w14:paraId="4833E3EE" w14:textId="28F824BF" w:rsidR="00383959" w:rsidRPr="00C223E8" w:rsidRDefault="00383959" w:rsidP="00B41C1A">
      <w:pPr>
        <w:pStyle w:val="Heading3"/>
      </w:pPr>
      <w:r w:rsidRPr="00C223E8">
        <w:t xml:space="preserve">The Transform </w:t>
      </w:r>
      <w:del w:id="206" w:author="Kelvin Sung" w:date="2021-08-25T06:22:00Z">
        <w:r w:rsidR="00F300EA" w:rsidRPr="00C223E8" w:rsidDel="005435B2">
          <w:delText>O</w:delText>
        </w:r>
        <w:r w:rsidRPr="00C223E8" w:rsidDel="005435B2">
          <w:delText>bject</w:delText>
        </w:r>
      </w:del>
      <w:ins w:id="207" w:author="Kelvin Sung" w:date="2021-08-25T06:22:00Z">
        <w:r w:rsidR="005435B2">
          <w:t>Class</w:t>
        </w:r>
      </w:ins>
    </w:p>
    <w:p w14:paraId="09BBFF6D" w14:textId="77777777" w:rsidR="00383959" w:rsidRPr="00C223E8" w:rsidRDefault="00383959" w:rsidP="00BC4335">
      <w:pPr>
        <w:pStyle w:val="BodyTextFirst"/>
        <w:rPr>
          <w:rFonts w:hint="eastAsia"/>
        </w:rPr>
      </w:pPr>
      <w:r w:rsidRPr="00C223E8">
        <w:t xml:space="preserve">Continue working with the previous project. </w:t>
      </w:r>
    </w:p>
    <w:p w14:paraId="0C42A389" w14:textId="11E73825" w:rsidR="00383959" w:rsidRPr="00C223E8" w:rsidRDefault="00383959" w:rsidP="00383959">
      <w:pPr>
        <w:pStyle w:val="NumList"/>
        <w:numPr>
          <w:ilvl w:val="0"/>
          <w:numId w:val="16"/>
        </w:numPr>
        <w:rPr>
          <w:rFonts w:hint="eastAsia"/>
        </w:r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r w:rsidRPr="00C223E8">
        <w:rPr>
          <w:rStyle w:val="CodeInline"/>
        </w:rPr>
        <w:t>src/</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0A4A755D" w:rsidR="001E2D22" w:rsidRPr="00C223E8" w:rsidRDefault="00DF4E5F" w:rsidP="00B41C1A">
      <w:pPr>
        <w:pStyle w:val="NumList"/>
        <w:numPr>
          <w:ilvl w:val="0"/>
          <w:numId w:val="16"/>
        </w:numPr>
        <w:rPr>
          <w:rFonts w:hint="eastAsia"/>
        </w:rPr>
      </w:pPr>
      <w:r>
        <w:t xml:space="preserve">Define the </w:t>
      </w:r>
      <w:del w:id="208" w:author="Kelvin Sung" w:date="2021-08-25T06:23:00Z">
        <w:r w:rsidDel="00E57618">
          <w:delText>class and a</w:delText>
        </w:r>
        <w:r w:rsidR="00383959" w:rsidRPr="00C223E8" w:rsidDel="00E57618">
          <w:delText xml:space="preserve">dd the </w:delText>
        </w:r>
      </w:del>
      <w:r w:rsidR="00383959" w:rsidRPr="00C223E8">
        <w:t xml:space="preserve">constructor </w:t>
      </w:r>
      <w:del w:id="209" w:author="Kelvin Sung" w:date="2021-08-25T06:23:00Z">
        <w:r w:rsidR="00383959" w:rsidRPr="00C223E8" w:rsidDel="00E57618">
          <w:delText xml:space="preserve">for </w:delText>
        </w:r>
        <w:r w:rsidR="00383959" w:rsidRPr="00C223E8" w:rsidDel="00E57618">
          <w:rPr>
            <w:rStyle w:val="CodeInline"/>
          </w:rPr>
          <w:delText>Transform</w:delText>
        </w:r>
        <w:r w:rsidR="001E2D22" w:rsidDel="00E57618">
          <w:delText xml:space="preserve"> </w:delText>
        </w:r>
      </w:del>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r w:rsidR="001E2D22" w:rsidRPr="00C223E8">
        <w:rPr>
          <w:rStyle w:val="CodeInline"/>
        </w:rPr>
        <w:t>mPosition</w:t>
      </w:r>
      <w:r w:rsidR="001E2D22" w:rsidRPr="00C223E8">
        <w:t xml:space="preserve"> for translation, </w:t>
      </w:r>
      <w:r w:rsidR="001E2D22" w:rsidRPr="00C223E8">
        <w:rPr>
          <w:rStyle w:val="CodeInline"/>
        </w:rPr>
        <w:t>mScale</w:t>
      </w:r>
      <w:r w:rsidR="001E2D22" w:rsidRPr="00C223E8">
        <w:t xml:space="preserve"> for scaling, and </w:t>
      </w:r>
      <w:r w:rsidR="001E2D22" w:rsidRPr="00C223E8">
        <w:rPr>
          <w:rStyle w:val="CodeInline"/>
        </w:rPr>
        <w:t>mRotationInRad</w:t>
      </w:r>
      <w:r w:rsidR="001E2D22" w:rsidRPr="00C223E8">
        <w:t xml:space="preserve"> for rotation.</w:t>
      </w:r>
    </w:p>
    <w:p w14:paraId="6F459843" w14:textId="1A1AAEDE" w:rsidR="00DF4E5F" w:rsidRDefault="00DF4E5F" w:rsidP="00DF4E5F">
      <w:pPr>
        <w:pStyle w:val="Code"/>
        <w:rPr>
          <w:rFonts w:hint="eastAsia"/>
          <w:noProof w:val="0"/>
        </w:rPr>
      </w:pPr>
      <w:r>
        <w:rPr>
          <w:noProof w:val="0"/>
        </w:rPr>
        <w:lastRenderedPageBreak/>
        <w:t xml:space="preserve">class Transform {   </w:t>
      </w:r>
    </w:p>
    <w:p w14:paraId="5BEF3700" w14:textId="77777777" w:rsidR="00DF4E5F" w:rsidRDefault="00DF4E5F" w:rsidP="00DF4E5F">
      <w:pPr>
        <w:pStyle w:val="Code"/>
        <w:rPr>
          <w:rFonts w:hint="eastAsia"/>
          <w:noProof w:val="0"/>
        </w:rPr>
      </w:pPr>
      <w:r>
        <w:rPr>
          <w:noProof w:val="0"/>
        </w:rPr>
        <w:t xml:space="preserve">    constructor() {</w:t>
      </w:r>
    </w:p>
    <w:p w14:paraId="031DF42A" w14:textId="77777777" w:rsidR="00DF4E5F" w:rsidRDefault="00DF4E5F" w:rsidP="00DF4E5F">
      <w:pPr>
        <w:pStyle w:val="Code"/>
        <w:rPr>
          <w:rFonts w:hint="eastAsia"/>
          <w:noProof w:val="0"/>
        </w:rPr>
      </w:pPr>
      <w:r>
        <w:rPr>
          <w:noProof w:val="0"/>
        </w:rPr>
        <w:t xml:space="preserve">        this.mPosition = vec2.fromValues(0, 0);  // this is the translation</w:t>
      </w:r>
    </w:p>
    <w:p w14:paraId="2F2C97B8" w14:textId="77777777" w:rsidR="00DF4E5F" w:rsidRDefault="00DF4E5F" w:rsidP="00DF4E5F">
      <w:pPr>
        <w:pStyle w:val="Code"/>
        <w:rPr>
          <w:rFonts w:hint="eastAsia"/>
          <w:noProof w:val="0"/>
        </w:rPr>
      </w:pPr>
      <w:r>
        <w:rPr>
          <w:noProof w:val="0"/>
        </w:rPr>
        <w:t xml:space="preserve">        this.mScale = vec2.fromValues(1, 1);     // this is the width (x) and height (y)</w:t>
      </w:r>
    </w:p>
    <w:p w14:paraId="5CC54AFB" w14:textId="77777777" w:rsidR="00DF4E5F" w:rsidRDefault="00DF4E5F" w:rsidP="00DF4E5F">
      <w:pPr>
        <w:pStyle w:val="Code"/>
        <w:rPr>
          <w:rFonts w:hint="eastAsia"/>
          <w:noProof w:val="0"/>
        </w:rPr>
      </w:pPr>
      <w:r>
        <w:rPr>
          <w:noProof w:val="0"/>
        </w:rPr>
        <w:t xml:space="preserve">        this.mRotationInRad = 0.0;               // in radians!</w:t>
      </w:r>
    </w:p>
    <w:p w14:paraId="45F25331" w14:textId="7830669C" w:rsidR="003C41A3" w:rsidRDefault="00DF4E5F" w:rsidP="00DF4E5F">
      <w:pPr>
        <w:pStyle w:val="Code"/>
        <w:rPr>
          <w:rFonts w:hint="eastAsia"/>
          <w:noProof w:val="0"/>
        </w:rPr>
      </w:pPr>
      <w:r>
        <w:rPr>
          <w:noProof w:val="0"/>
        </w:rPr>
        <w:t xml:space="preserve">    }</w:t>
      </w:r>
    </w:p>
    <w:p w14:paraId="35F71020" w14:textId="1A20D73D" w:rsidR="00DF4E5F" w:rsidRDefault="00DF4E5F">
      <w:pPr>
        <w:pStyle w:val="Code"/>
        <w:rPr>
          <w:rFonts w:hint="eastAsia"/>
          <w:noProof w:val="0"/>
        </w:rPr>
      </w:pPr>
      <w:r>
        <w:rPr>
          <w:noProof w:val="0"/>
        </w:rPr>
        <w:t xml:space="preserve">    …</w:t>
      </w:r>
      <w:ins w:id="210" w:author="Kelvin Sung" w:date="2021-08-25T06:24:00Z">
        <w:r w:rsidR="002E5D40">
          <w:rPr>
            <w:noProof w:val="0"/>
          </w:rPr>
          <w:t xml:space="preserve"> implementation to follow …</w:t>
        </w:r>
      </w:ins>
    </w:p>
    <w:p w14:paraId="736E6823" w14:textId="73DD6116" w:rsidR="003C41A3" w:rsidRDefault="003C41A3" w:rsidP="003C41A3">
      <w:pPr>
        <w:pStyle w:val="Code"/>
        <w:rPr>
          <w:rFonts w:hint="eastAsia"/>
          <w:noProof w:val="0"/>
        </w:rPr>
      </w:pPr>
      <w:r>
        <w:rPr>
          <w:noProof w:val="0"/>
        </w:rPr>
        <w:t>}</w:t>
      </w:r>
    </w:p>
    <w:p w14:paraId="73CBF253" w14:textId="77777777" w:rsidR="004E6871" w:rsidRPr="00C223E8" w:rsidRDefault="00383959" w:rsidP="004E6871">
      <w:pPr>
        <w:pStyle w:val="NumList"/>
        <w:numPr>
          <w:ilvl w:val="0"/>
          <w:numId w:val="16"/>
        </w:numPr>
        <w:rPr>
          <w:rFonts w:hint="eastAsia"/>
        </w:r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rFonts w:hint="eastAsia"/>
          <w:noProof w:val="0"/>
        </w:rPr>
      </w:pPr>
      <w:r w:rsidRPr="00F3579A">
        <w:rPr>
          <w:noProof w:val="0"/>
        </w:rPr>
        <w:t>// Position getters and setters</w:t>
      </w:r>
    </w:p>
    <w:p w14:paraId="77C90F2B" w14:textId="77777777" w:rsidR="003C41A3" w:rsidRDefault="003C41A3" w:rsidP="003C41A3">
      <w:pPr>
        <w:pStyle w:val="Code"/>
        <w:rPr>
          <w:rFonts w:hint="eastAsia"/>
          <w:noProof w:val="0"/>
        </w:rPr>
      </w:pPr>
      <w:r>
        <w:rPr>
          <w:noProof w:val="0"/>
        </w:rPr>
        <w:t>setPosition(xPos, yPos) { this.setXPos(xPos); this.setYPos(yPos); }</w:t>
      </w:r>
    </w:p>
    <w:p w14:paraId="020CFAAD" w14:textId="13BEF745" w:rsidR="00383959" w:rsidRPr="00C223E8" w:rsidRDefault="003C41A3" w:rsidP="003C41A3">
      <w:pPr>
        <w:pStyle w:val="Code"/>
        <w:rPr>
          <w:rFonts w:hint="eastAsia"/>
          <w:noProof w:val="0"/>
        </w:rPr>
      </w:pPr>
      <w:r>
        <w:rPr>
          <w:noProof w:val="0"/>
        </w:rPr>
        <w:t>getPosition() { return this.mPosition; }</w:t>
      </w:r>
      <w:r w:rsidRPr="00F3579A">
        <w:rPr>
          <w:noProof w:val="0"/>
        </w:rPr>
        <w:t xml:space="preserve"> </w:t>
      </w:r>
      <w:r w:rsidR="00F3579A" w:rsidRPr="00F3579A">
        <w:rPr>
          <w:noProof w:val="0"/>
        </w:rPr>
        <w:t>= function() { return this.mPosition;};</w:t>
      </w:r>
    </w:p>
    <w:p w14:paraId="46F96FB3" w14:textId="77777777" w:rsidR="00383959" w:rsidRPr="00C223E8" w:rsidRDefault="00F3579A" w:rsidP="00BC4335">
      <w:pPr>
        <w:pStyle w:val="Code"/>
        <w:rPr>
          <w:rFonts w:hint="eastAsia"/>
          <w:noProof w:val="0"/>
        </w:rPr>
      </w:pPr>
      <w:r w:rsidRPr="00F3579A">
        <w:rPr>
          <w:noProof w:val="0"/>
        </w:rPr>
        <w:t>// … additional get and set functions for position not shown</w:t>
      </w:r>
    </w:p>
    <w:p w14:paraId="6A3F105A" w14:textId="77777777" w:rsidR="00383959" w:rsidRPr="00C223E8" w:rsidRDefault="00F3579A" w:rsidP="00BC4335">
      <w:pPr>
        <w:pStyle w:val="Code"/>
        <w:rPr>
          <w:rFonts w:hint="eastAsia"/>
          <w:noProof w:val="0"/>
        </w:rPr>
      </w:pPr>
      <w:r w:rsidRPr="00F3579A">
        <w:rPr>
          <w:noProof w:val="0"/>
        </w:rPr>
        <w:t>// Size setters and getters</w:t>
      </w:r>
    </w:p>
    <w:p w14:paraId="598DFEA6" w14:textId="77777777" w:rsidR="003C41A3" w:rsidRDefault="003C41A3" w:rsidP="003C41A3">
      <w:pPr>
        <w:pStyle w:val="Code"/>
        <w:rPr>
          <w:rFonts w:hint="eastAsia"/>
          <w:noProof w:val="0"/>
        </w:rPr>
      </w:pPr>
      <w:r>
        <w:rPr>
          <w:noProof w:val="0"/>
        </w:rPr>
        <w:t>setSize(width, height) {</w:t>
      </w:r>
    </w:p>
    <w:p w14:paraId="376F09E3" w14:textId="1A516E0F" w:rsidR="003C41A3" w:rsidRDefault="003C41A3" w:rsidP="003C41A3">
      <w:pPr>
        <w:pStyle w:val="Code"/>
        <w:rPr>
          <w:rFonts w:hint="eastAsia"/>
          <w:noProof w:val="0"/>
        </w:rPr>
      </w:pPr>
      <w:r>
        <w:rPr>
          <w:noProof w:val="0"/>
        </w:rPr>
        <w:t xml:space="preserve">    this.setWidth(width);</w:t>
      </w:r>
    </w:p>
    <w:p w14:paraId="39DB0C4D" w14:textId="40F80433" w:rsidR="003C41A3" w:rsidRDefault="003C41A3" w:rsidP="003C41A3">
      <w:pPr>
        <w:pStyle w:val="Code"/>
        <w:rPr>
          <w:rFonts w:hint="eastAsia"/>
          <w:noProof w:val="0"/>
        </w:rPr>
      </w:pPr>
      <w:r>
        <w:rPr>
          <w:noProof w:val="0"/>
        </w:rPr>
        <w:t xml:space="preserve">    this.setHeight(height);</w:t>
      </w:r>
    </w:p>
    <w:p w14:paraId="2373C0B6" w14:textId="05C5EEB3" w:rsidR="003C41A3" w:rsidRDefault="003C41A3" w:rsidP="003C41A3">
      <w:pPr>
        <w:pStyle w:val="Code"/>
        <w:rPr>
          <w:rFonts w:hint="eastAsia"/>
          <w:noProof w:val="0"/>
        </w:rPr>
      </w:pPr>
      <w:r>
        <w:rPr>
          <w:noProof w:val="0"/>
        </w:rPr>
        <w:t>}</w:t>
      </w:r>
    </w:p>
    <w:p w14:paraId="558AAFF0" w14:textId="1562F829" w:rsidR="003C41A3" w:rsidRDefault="003C41A3" w:rsidP="003C41A3">
      <w:pPr>
        <w:pStyle w:val="Code"/>
        <w:rPr>
          <w:rFonts w:hint="eastAsia"/>
          <w:noProof w:val="0"/>
        </w:rPr>
      </w:pPr>
      <w:r>
        <w:rPr>
          <w:noProof w:val="0"/>
        </w:rPr>
        <w:t>getSize() { return this.mScale; }</w:t>
      </w:r>
      <w:r w:rsidRPr="00F3579A">
        <w:rPr>
          <w:noProof w:val="0"/>
        </w:rPr>
        <w:t xml:space="preserve"> </w:t>
      </w:r>
    </w:p>
    <w:p w14:paraId="014D93FC" w14:textId="754E3D18" w:rsidR="00B11F2F" w:rsidRPr="00C223E8" w:rsidRDefault="00F3579A" w:rsidP="003C41A3">
      <w:pPr>
        <w:pStyle w:val="Code"/>
        <w:rPr>
          <w:rFonts w:hint="eastAsia"/>
          <w:noProof w:val="0"/>
        </w:rPr>
      </w:pPr>
      <w:r w:rsidRPr="00F3579A">
        <w:rPr>
          <w:noProof w:val="0"/>
        </w:rPr>
        <w:t>// … additional get and set functions for size not shown</w:t>
      </w:r>
    </w:p>
    <w:p w14:paraId="1832C85F" w14:textId="77777777" w:rsidR="00383959" w:rsidRPr="00C223E8" w:rsidRDefault="00F3579A" w:rsidP="00BC4335">
      <w:pPr>
        <w:pStyle w:val="Code"/>
        <w:rPr>
          <w:rFonts w:hint="eastAsia"/>
          <w:noProof w:val="0"/>
        </w:rPr>
      </w:pPr>
      <w:r w:rsidRPr="00F3579A">
        <w:rPr>
          <w:noProof w:val="0"/>
        </w:rPr>
        <w:t>// Rotation getters and setters</w:t>
      </w:r>
    </w:p>
    <w:p w14:paraId="40F2175E" w14:textId="77777777" w:rsidR="003C41A3" w:rsidRDefault="003C41A3" w:rsidP="003C41A3">
      <w:pPr>
        <w:pStyle w:val="Code"/>
        <w:rPr>
          <w:rFonts w:hint="eastAsia"/>
          <w:noProof w:val="0"/>
        </w:rPr>
      </w:pPr>
      <w:r>
        <w:rPr>
          <w:noProof w:val="0"/>
        </w:rPr>
        <w:t>setRotationInRad(rotationInRadians) {</w:t>
      </w:r>
    </w:p>
    <w:p w14:paraId="2277387B" w14:textId="10D6FA0A" w:rsidR="003C41A3" w:rsidRDefault="003C41A3" w:rsidP="003C41A3">
      <w:pPr>
        <w:pStyle w:val="Code"/>
        <w:rPr>
          <w:rFonts w:hint="eastAsia"/>
          <w:noProof w:val="0"/>
        </w:rPr>
      </w:pPr>
      <w:r>
        <w:rPr>
          <w:noProof w:val="0"/>
        </w:rPr>
        <w:t xml:space="preserve">    this.mRotationInRad = rotationInRadians;</w:t>
      </w:r>
    </w:p>
    <w:p w14:paraId="52BE9D86" w14:textId="22430D81" w:rsidR="003C41A3" w:rsidRDefault="003C41A3" w:rsidP="003C41A3">
      <w:pPr>
        <w:pStyle w:val="Code"/>
        <w:rPr>
          <w:rFonts w:hint="eastAsia"/>
          <w:noProof w:val="0"/>
        </w:rPr>
      </w:pPr>
      <w:r>
        <w:rPr>
          <w:noProof w:val="0"/>
        </w:rPr>
        <w:t xml:space="preserve">    while (this.mRotationInRad &gt; (2 * Math.PI)) {</w:t>
      </w:r>
    </w:p>
    <w:p w14:paraId="75AE0B86" w14:textId="0169C65D" w:rsidR="003C41A3" w:rsidRDefault="003C41A3" w:rsidP="003C41A3">
      <w:pPr>
        <w:pStyle w:val="Code"/>
        <w:rPr>
          <w:rFonts w:hint="eastAsia"/>
          <w:noProof w:val="0"/>
        </w:rPr>
      </w:pPr>
      <w:r>
        <w:rPr>
          <w:noProof w:val="0"/>
        </w:rPr>
        <w:t xml:space="preserve">        this.mRotationInRad -= (2 * Math.PI);</w:t>
      </w:r>
    </w:p>
    <w:p w14:paraId="30FCF876" w14:textId="51EB8F9D" w:rsidR="003C41A3" w:rsidRDefault="003C41A3" w:rsidP="003C41A3">
      <w:pPr>
        <w:pStyle w:val="Code"/>
        <w:rPr>
          <w:rFonts w:hint="eastAsia"/>
          <w:noProof w:val="0"/>
        </w:rPr>
      </w:pPr>
      <w:r>
        <w:rPr>
          <w:noProof w:val="0"/>
        </w:rPr>
        <w:t xml:space="preserve">    }</w:t>
      </w:r>
    </w:p>
    <w:p w14:paraId="1889DF5C" w14:textId="54F14BDB" w:rsidR="003C41A3" w:rsidRDefault="003C41A3" w:rsidP="003C41A3">
      <w:pPr>
        <w:pStyle w:val="Code"/>
        <w:rPr>
          <w:rFonts w:hint="eastAsia"/>
          <w:noProof w:val="0"/>
        </w:rPr>
      </w:pPr>
      <w:r>
        <w:rPr>
          <w:noProof w:val="0"/>
        </w:rPr>
        <w:t>}</w:t>
      </w:r>
      <w:r w:rsidRPr="00F3579A">
        <w:rPr>
          <w:noProof w:val="0"/>
        </w:rPr>
        <w:t xml:space="preserve"> </w:t>
      </w:r>
    </w:p>
    <w:p w14:paraId="47D3C9D3" w14:textId="77777777" w:rsidR="003C41A3" w:rsidRDefault="003C41A3" w:rsidP="003C41A3">
      <w:pPr>
        <w:pStyle w:val="Code"/>
        <w:rPr>
          <w:rFonts w:hint="eastAsia"/>
          <w:noProof w:val="0"/>
        </w:rPr>
      </w:pPr>
      <w:r>
        <w:rPr>
          <w:noProof w:val="0"/>
        </w:rPr>
        <w:t>setRotationInDegree(rotationInDegree) {</w:t>
      </w:r>
    </w:p>
    <w:p w14:paraId="22F284C3" w14:textId="47F80359" w:rsidR="003C41A3" w:rsidRDefault="003C41A3" w:rsidP="003C41A3">
      <w:pPr>
        <w:pStyle w:val="Code"/>
        <w:rPr>
          <w:rFonts w:hint="eastAsia"/>
          <w:noProof w:val="0"/>
        </w:rPr>
      </w:pPr>
      <w:r>
        <w:rPr>
          <w:noProof w:val="0"/>
        </w:rPr>
        <w:t xml:space="preserve">    this.setRotationInRad(rotationInDegree * Math.PI / 180.0);</w:t>
      </w:r>
    </w:p>
    <w:p w14:paraId="7A7C0F5B" w14:textId="10A551AA" w:rsidR="003C41A3" w:rsidRDefault="003C41A3" w:rsidP="003C41A3">
      <w:pPr>
        <w:pStyle w:val="Code"/>
        <w:rPr>
          <w:rFonts w:hint="eastAsia"/>
          <w:noProof w:val="0"/>
        </w:rPr>
      </w:pPr>
      <w:r>
        <w:rPr>
          <w:noProof w:val="0"/>
        </w:rPr>
        <w:t>}</w:t>
      </w:r>
      <w:r w:rsidRPr="00F3579A">
        <w:rPr>
          <w:noProof w:val="0"/>
        </w:rPr>
        <w:t xml:space="preserve"> </w:t>
      </w:r>
    </w:p>
    <w:p w14:paraId="318F90F2" w14:textId="0DB882BC" w:rsidR="00383959" w:rsidRPr="00C223E8" w:rsidRDefault="00F3579A" w:rsidP="003C41A3">
      <w:pPr>
        <w:pStyle w:val="Code"/>
        <w:rPr>
          <w:rFonts w:hint="eastAsia"/>
          <w:noProof w:val="0"/>
        </w:rPr>
      </w:pPr>
      <w:r w:rsidRPr="00F3579A">
        <w:rPr>
          <w:noProof w:val="0"/>
        </w:rPr>
        <w:t>// … additional get and set functions for rotation not shown</w:t>
      </w:r>
    </w:p>
    <w:p w14:paraId="6B1C525D" w14:textId="0CCA2A3F" w:rsidR="00F962A8" w:rsidRDefault="001304EC" w:rsidP="004E6871">
      <w:pPr>
        <w:pStyle w:val="NumList"/>
        <w:numPr>
          <w:ilvl w:val="0"/>
          <w:numId w:val="16"/>
        </w:numPr>
        <w:rPr>
          <w:rStyle w:val="CodeInline"/>
          <w:rFonts w:hint="eastAsia"/>
        </w:rPr>
      </w:pPr>
      <w:r>
        <w:t xml:space="preserve">Define the </w:t>
      </w:r>
      <w:r w:rsidRPr="00B41C1A">
        <w:rPr>
          <w:rStyle w:val="CodeInline"/>
        </w:rPr>
        <w:t>getTRSMatrix()</w:t>
      </w:r>
      <w:r>
        <w:t xml:space="preserve"> </w:t>
      </w:r>
      <w:r w:rsidR="00383959" w:rsidRPr="00C223E8">
        <w:t xml:space="preserve">function to compute and return the concatenated transform operator, </w:t>
      </w:r>
      <w:r w:rsidR="00383959" w:rsidRPr="00C223E8">
        <w:rPr>
          <w:rStyle w:val="CodeInline"/>
        </w:rPr>
        <w:t>TRS</w:t>
      </w:r>
      <w:r w:rsidR="00F962A8">
        <w:t>.</w:t>
      </w:r>
    </w:p>
    <w:p w14:paraId="0C5B09BA" w14:textId="77777777" w:rsidR="00F962A8" w:rsidRDefault="00F962A8" w:rsidP="00F962A8">
      <w:pPr>
        <w:pStyle w:val="Code"/>
        <w:rPr>
          <w:rFonts w:hint="eastAsia"/>
        </w:rPr>
      </w:pPr>
      <w:r>
        <w:t>getTRSMatrix() {</w:t>
      </w:r>
    </w:p>
    <w:p w14:paraId="1B90E0BE" w14:textId="77777777" w:rsidR="00F962A8" w:rsidRDefault="00F962A8" w:rsidP="00F962A8">
      <w:pPr>
        <w:pStyle w:val="Code"/>
        <w:rPr>
          <w:rFonts w:hint="eastAsia"/>
        </w:rPr>
      </w:pPr>
      <w:r>
        <w:t xml:space="preserve">    // Creates a blank identity matrix</w:t>
      </w:r>
    </w:p>
    <w:p w14:paraId="200A8708" w14:textId="77777777" w:rsidR="00F962A8" w:rsidRDefault="00F962A8" w:rsidP="00F962A8">
      <w:pPr>
        <w:pStyle w:val="Code"/>
        <w:rPr>
          <w:rFonts w:hint="eastAsia"/>
        </w:rPr>
      </w:pPr>
      <w:r>
        <w:t xml:space="preserve">    let matrix = mat4.create();</w:t>
      </w:r>
    </w:p>
    <w:p w14:paraId="4EEB059D" w14:textId="77777777" w:rsidR="00F962A8" w:rsidRDefault="00F962A8" w:rsidP="00F962A8">
      <w:pPr>
        <w:pStyle w:val="Code"/>
        <w:rPr>
          <w:rFonts w:hint="eastAsia"/>
        </w:rPr>
      </w:pPr>
    </w:p>
    <w:p w14:paraId="29432B5B" w14:textId="77777777" w:rsidR="00F962A8" w:rsidRDefault="00F962A8" w:rsidP="00F962A8">
      <w:pPr>
        <w:pStyle w:val="Code"/>
        <w:rPr>
          <w:rFonts w:hint="eastAsia"/>
        </w:rPr>
      </w:pPr>
      <w:r>
        <w:t xml:space="preserve">    // Step A: compute translation, for now z is always at 0.0</w:t>
      </w:r>
    </w:p>
    <w:p w14:paraId="10E31B4D" w14:textId="77777777" w:rsidR="00F962A8" w:rsidRDefault="00F962A8" w:rsidP="00F962A8">
      <w:pPr>
        <w:pStyle w:val="Code"/>
        <w:rPr>
          <w:rFonts w:hint="eastAsia"/>
        </w:rPr>
      </w:pPr>
      <w:r>
        <w:t xml:space="preserve">    mat4.translate(matrix, matrix, vec3.fromValues(this.getXPos(), this.getYPos(), 0.0));</w:t>
      </w:r>
    </w:p>
    <w:p w14:paraId="739B1942" w14:textId="77777777" w:rsidR="00F962A8" w:rsidRDefault="00F962A8" w:rsidP="00F962A8">
      <w:pPr>
        <w:pStyle w:val="Code"/>
        <w:rPr>
          <w:rFonts w:hint="eastAsia"/>
        </w:rPr>
      </w:pPr>
      <w:r>
        <w:t xml:space="preserve">    // Step B: concatenate with rotation.</w:t>
      </w:r>
    </w:p>
    <w:p w14:paraId="2024F356" w14:textId="77777777" w:rsidR="00F962A8" w:rsidRDefault="00F962A8" w:rsidP="00F962A8">
      <w:pPr>
        <w:pStyle w:val="Code"/>
        <w:rPr>
          <w:rFonts w:hint="eastAsia"/>
        </w:rPr>
      </w:pPr>
      <w:r>
        <w:t xml:space="preserve">    mat4.rotateZ(matrix, matrix, this.getRotationInRad());</w:t>
      </w:r>
    </w:p>
    <w:p w14:paraId="4497F58C" w14:textId="77777777" w:rsidR="00F962A8" w:rsidRDefault="00F962A8" w:rsidP="00F962A8">
      <w:pPr>
        <w:pStyle w:val="Code"/>
        <w:rPr>
          <w:rFonts w:hint="eastAsia"/>
        </w:rPr>
      </w:pPr>
      <w:r>
        <w:t xml:space="preserve">    // Step C: concatenate with scaling</w:t>
      </w:r>
    </w:p>
    <w:p w14:paraId="14B3C465" w14:textId="77777777" w:rsidR="00F962A8" w:rsidRDefault="00F962A8" w:rsidP="00F962A8">
      <w:pPr>
        <w:pStyle w:val="Code"/>
        <w:rPr>
          <w:rFonts w:hint="eastAsia"/>
        </w:rPr>
      </w:pPr>
      <w:r>
        <w:t xml:space="preserve">    mat4.scale(matrix, matrix, vec3.fromValues(this.getWidth(), this.getHeight(), 1.0));</w:t>
      </w:r>
    </w:p>
    <w:p w14:paraId="4F820393" w14:textId="77777777" w:rsidR="00F962A8" w:rsidRDefault="00F962A8" w:rsidP="00F962A8">
      <w:pPr>
        <w:pStyle w:val="Code"/>
        <w:rPr>
          <w:rFonts w:hint="eastAsia"/>
        </w:rPr>
      </w:pPr>
    </w:p>
    <w:p w14:paraId="49CFF0AC" w14:textId="77777777" w:rsidR="00F962A8" w:rsidRDefault="00F962A8" w:rsidP="00F962A8">
      <w:pPr>
        <w:pStyle w:val="Code"/>
        <w:rPr>
          <w:rFonts w:hint="eastAsia"/>
        </w:rPr>
      </w:pPr>
      <w:r>
        <w:lastRenderedPageBreak/>
        <w:t xml:space="preserve">    return matrix;</w:t>
      </w:r>
    </w:p>
    <w:p w14:paraId="2CDFD8AC" w14:textId="4686C27C" w:rsidR="00F962A8" w:rsidRDefault="00F962A8" w:rsidP="00F962A8">
      <w:pPr>
        <w:pStyle w:val="Code"/>
        <w:rPr>
          <w:rFonts w:hint="eastAsia"/>
        </w:rPr>
      </w:pPr>
      <w:r>
        <w:t>}</w:t>
      </w:r>
    </w:p>
    <w:p w14:paraId="3CADEA5A" w14:textId="68B6A49D" w:rsidR="00F962A8" w:rsidRDefault="00F962A8" w:rsidP="00F962A8">
      <w:pPr>
        <w:pStyle w:val="BodyTextFirst"/>
        <w:rPr>
          <w:ins w:id="211" w:author="Kelvin Sung" w:date="2021-08-25T08:32:00Z"/>
          <w:rFonts w:hint="eastAsia"/>
        </w:rPr>
      </w:pPr>
      <w:r w:rsidRPr="00C223E8">
        <w:t xml:space="preserve">This code is similar to steps </w:t>
      </w:r>
      <w:r>
        <w:t>D</w:t>
      </w:r>
      <w:r w:rsidRPr="00C223E8">
        <w:t xml:space="preserve"> and </w:t>
      </w:r>
      <w:r>
        <w:t>F</w:t>
      </w:r>
      <w:r w:rsidRPr="00C223E8">
        <w:t xml:space="preserve"> in </w:t>
      </w:r>
      <w:r>
        <w:rPr>
          <w:rStyle w:val="CodeInline"/>
        </w:rPr>
        <w:t>m</w:t>
      </w:r>
      <w:r w:rsidRPr="00C223E8">
        <w:rPr>
          <w:rStyle w:val="CodeInline"/>
        </w:rPr>
        <w:t>y</w:t>
      </w:r>
      <w:r>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w:t>
      </w:r>
      <w:ins w:id="212" w:author="Jeb Pavleas" w:date="2021-08-25T23:36:00Z">
        <w:r w:rsidR="009E446F">
          <w:t>ly</w:t>
        </w:r>
      </w:ins>
      <w:r w:rsidRPr="00C223E8">
        <w:t xml:space="preserve"> by translation.</w:t>
      </w:r>
    </w:p>
    <w:p w14:paraId="6BB863C9" w14:textId="645D42A1" w:rsidR="004E6871" w:rsidRDefault="00F962A8" w:rsidP="00F962A8">
      <w:pPr>
        <w:pStyle w:val="NumList"/>
        <w:numPr>
          <w:ilvl w:val="0"/>
          <w:numId w:val="16"/>
        </w:numPr>
        <w:rPr>
          <w:ins w:id="213" w:author="Kelvin Sung" w:date="2021-08-25T08:35:00Z"/>
          <w:rFonts w:hint="eastAsia"/>
        </w:rPr>
      </w:pPr>
      <w:ins w:id="214" w:author="Kelvin Sung" w:date="2021-08-25T08:35:00Z">
        <w:del w:id="215" w:author="Jeb Pavleas" w:date="2021-08-25T23:36:00Z">
          <w:r w:rsidRPr="00F962A8" w:rsidDel="009E446F">
            <w:rPr>
              <w:rStyle w:val="CodeInline"/>
              <w:rFonts w:ascii="Utopia" w:hAnsi="Utopia" w:hint="eastAsia"/>
              <w:rPrChange w:id="216" w:author="Kelvin Sung" w:date="2021-08-25T08:35:00Z">
                <w:rPr>
                  <w:rStyle w:val="CodeInline"/>
                  <w:rFonts w:hint="eastAsia"/>
                </w:rPr>
              </w:rPrChange>
            </w:rPr>
            <w:delText>Lastly</w:delText>
          </w:r>
        </w:del>
      </w:ins>
      <w:ins w:id="217" w:author="Jeb Pavleas" w:date="2021-08-25T23:36:00Z">
        <w:r w:rsidR="009E446F">
          <w:rPr>
            <w:rStyle w:val="CodeInline"/>
            <w:rFonts w:ascii="Utopia" w:hAnsi="Utopia"/>
          </w:rPr>
          <w:t>Fi</w:t>
        </w:r>
      </w:ins>
      <w:ins w:id="218" w:author="Jeb Pavleas" w:date="2021-08-25T23:37:00Z">
        <w:r w:rsidR="009E446F">
          <w:rPr>
            <w:rStyle w:val="CodeInline"/>
            <w:rFonts w:ascii="Utopia" w:hAnsi="Utopia"/>
          </w:rPr>
          <w:t>nally</w:t>
        </w:r>
      </w:ins>
      <w:ins w:id="219" w:author="Kelvin Sung" w:date="2021-08-25T08:35:00Z">
        <w:r>
          <w:rPr>
            <w:rStyle w:val="CodeInline"/>
            <w:rFonts w:ascii="Utopia" w:hAnsi="Utopia"/>
          </w:rPr>
          <w:t xml:space="preserve">, remember to export the newly defined </w:t>
        </w:r>
      </w:ins>
      <w:ins w:id="220" w:author="Kelvin Sung" w:date="2021-08-25T08:41:00Z">
        <w:r w:rsidR="00381D17" w:rsidRPr="00381D17">
          <w:rPr>
            <w:rStyle w:val="CodeInline"/>
            <w:rFonts w:hint="eastAsia"/>
            <w:rPrChange w:id="221" w:author="Kelvin Sung" w:date="2021-08-25T08:41:00Z">
              <w:rPr>
                <w:rStyle w:val="CodeInline"/>
                <w:rFonts w:ascii="Utopia" w:hAnsi="Utopia" w:hint="eastAsia"/>
              </w:rPr>
            </w:rPrChange>
          </w:rPr>
          <w:t>Transform</w:t>
        </w:r>
        <w:r w:rsidR="00381D17">
          <w:rPr>
            <w:rStyle w:val="CodeInline"/>
            <w:rFonts w:ascii="Utopia" w:hAnsi="Utopia"/>
          </w:rPr>
          <w:t xml:space="preserve"> </w:t>
        </w:r>
      </w:ins>
      <w:ins w:id="222" w:author="Kelvin Sung" w:date="2021-08-25T08:35:00Z">
        <w:r>
          <w:rPr>
            <w:rStyle w:val="CodeInline"/>
            <w:rFonts w:ascii="Utopia" w:hAnsi="Utopia"/>
          </w:rPr>
          <w:t>class</w:t>
        </w:r>
      </w:ins>
      <w:r w:rsidR="0026333F" w:rsidRPr="00F962A8">
        <w:rPr>
          <w:rStyle w:val="CodeInline"/>
          <w:rFonts w:ascii="Utopia" w:hAnsi="Utopia"/>
          <w:rPrChange w:id="223" w:author="Kelvin Sung" w:date="2021-08-25T08:35:00Z">
            <w:rPr>
              <w:rStyle w:val="CodeInline"/>
            </w:rPr>
          </w:rPrChange>
        </w:rPr>
        <w:fldChar w:fldCharType="begin"/>
      </w:r>
      <w:r w:rsidR="0026333F" w:rsidRPr="00F962A8">
        <w:instrText xml:space="preserve"> XE "Transform Objects Project:concatenated transform operator, </w:instrText>
      </w:r>
      <w:r w:rsidR="0026333F" w:rsidRPr="00F962A8">
        <w:rPr>
          <w:rStyle w:val="CodeInline"/>
          <w:rFonts w:ascii="Utopia" w:hAnsi="Utopia" w:hint="eastAsia"/>
          <w:rPrChange w:id="224" w:author="Kelvin Sung" w:date="2021-08-25T08:35:00Z">
            <w:rPr>
              <w:rStyle w:val="CodeInline"/>
              <w:rFonts w:hint="eastAsia"/>
            </w:rPr>
          </w:rPrChange>
        </w:rPr>
        <w:instrText>TRS</w:instrText>
      </w:r>
      <w:r w:rsidR="0026333F" w:rsidRPr="00F962A8">
        <w:instrText xml:space="preserve">" </w:instrText>
      </w:r>
      <w:r w:rsidR="0026333F" w:rsidRPr="00F962A8">
        <w:rPr>
          <w:rStyle w:val="CodeInline"/>
          <w:rFonts w:ascii="Utopia" w:hAnsi="Utopia"/>
          <w:rPrChange w:id="225" w:author="Kelvin Sung" w:date="2021-08-25T08:35:00Z">
            <w:rPr>
              <w:rStyle w:val="CodeInline"/>
            </w:rPr>
          </w:rPrChange>
        </w:rPr>
        <w:fldChar w:fldCharType="end"/>
      </w:r>
      <w:r w:rsidR="00F03168" w:rsidRPr="00F962A8">
        <w:t>.</w:t>
      </w:r>
    </w:p>
    <w:p w14:paraId="2FEF2350" w14:textId="0F49EA9A" w:rsidR="00F962A8" w:rsidRPr="00F962A8" w:rsidRDefault="00F962A8">
      <w:pPr>
        <w:pStyle w:val="Code"/>
        <w:rPr>
          <w:rFonts w:hint="eastAsia"/>
        </w:rPr>
        <w:pPrChange w:id="226" w:author="Kelvin Sung" w:date="2021-08-25T08:36:00Z">
          <w:pPr>
            <w:pStyle w:val="NumList"/>
            <w:numPr>
              <w:numId w:val="16"/>
            </w:numPr>
            <w:tabs>
              <w:tab w:val="clear" w:pos="0"/>
              <w:tab w:val="num" w:pos="936"/>
            </w:tabs>
            <w:ind w:left="936"/>
          </w:pPr>
        </w:pPrChange>
      </w:pPr>
      <w:ins w:id="227" w:author="Kelvin Sung" w:date="2021-08-25T08:36:00Z">
        <w:r w:rsidRPr="00F962A8">
          <w:t>export default Transform;</w:t>
        </w:r>
      </w:ins>
    </w:p>
    <w:p w14:paraId="59E61E21" w14:textId="2E99C941" w:rsidR="00383959" w:rsidRPr="00C223E8" w:rsidRDefault="008D03CE">
      <w:pPr>
        <w:pStyle w:val="Heading3"/>
      </w:pPr>
      <w:ins w:id="228" w:author="Kelvin Sung" w:date="2021-08-25T06:26:00Z">
        <w:r>
          <w:t xml:space="preserve">The </w:t>
        </w:r>
      </w:ins>
      <w:r w:rsidR="00383959" w:rsidRPr="00C223E8">
        <w:t xml:space="preserve">Transformable Renderable </w:t>
      </w:r>
      <w:del w:id="229" w:author="Kelvin Sung" w:date="2021-08-25T06:26:00Z">
        <w:r w:rsidR="00383959" w:rsidRPr="00C223E8" w:rsidDel="008D03CE">
          <w:delText>Objects</w:delText>
        </w:r>
      </w:del>
      <w:ins w:id="230" w:author="Kelvin Sung" w:date="2021-08-25T06:26:00Z">
        <w:r>
          <w:t>Class</w:t>
        </w:r>
      </w:ins>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6A206F08" w:rsidR="00383959" w:rsidRPr="00C223E8" w:rsidRDefault="00383959" w:rsidP="00BC4335">
      <w:pPr>
        <w:pStyle w:val="BodyTextFirst"/>
        <w:rPr>
          <w:rFonts w:hint="eastAsia"/>
        </w:rPr>
      </w:pPr>
      <w:r w:rsidRPr="00C223E8">
        <w:t xml:space="preserve">By integrating </w:t>
      </w:r>
      <w:ins w:id="231" w:author="Kelvin Sung" w:date="2021-08-25T06:27:00Z">
        <w:r w:rsidR="008D03CE">
          <w:t>the</w:t>
        </w:r>
      </w:ins>
      <w:del w:id="232" w:author="Kelvin Sung" w:date="2021-08-25T06:27:00Z">
        <w:r w:rsidRPr="00C223E8" w:rsidDel="008D03CE">
          <w:delText>a</w:delText>
        </w:r>
      </w:del>
      <w:r w:rsidRPr="00C223E8">
        <w:t xml:space="preserve"> </w:t>
      </w:r>
      <w:r w:rsidRPr="00C223E8">
        <w:rPr>
          <w:rStyle w:val="CodeInline"/>
        </w:rPr>
        <w:t>Transform</w:t>
      </w:r>
      <w:r w:rsidR="009517D7">
        <w:rPr>
          <w:rStyle w:val="CodeInline"/>
        </w:rPr>
        <w:t xml:space="preserve"> </w:t>
      </w:r>
      <w:del w:id="233" w:author="Kelvin Sung" w:date="2021-08-25T06:27:00Z">
        <w:r w:rsidR="009517D7" w:rsidRPr="009517D7" w:rsidDel="008D03CE">
          <w:delText>object</w:delText>
        </w:r>
      </w:del>
      <w:ins w:id="234" w:author="Kelvin Sung" w:date="2021-08-25T06:27:00Z">
        <w:r w:rsidR="008D03CE">
          <w:t>class</w:t>
        </w:r>
      </w:ins>
      <w:r w:rsidRPr="009517D7">
        <w:t>,</w:t>
      </w:r>
      <w:r w:rsidRPr="00C223E8">
        <w:t xml:space="preserve"> a </w:t>
      </w:r>
      <w:r w:rsidR="00910AE5">
        <w:rPr>
          <w:rStyle w:val="CodeInline"/>
        </w:rPr>
        <w:t>Renderable</w:t>
      </w:r>
      <w:r w:rsidRPr="00C223E8">
        <w:t xml:space="preserve"> </w:t>
      </w:r>
      <w:ins w:id="235" w:author="Kelvin Sung" w:date="2021-08-25T06:27:00Z">
        <w:r w:rsidR="008D03CE">
          <w:t xml:space="preserve">object </w:t>
        </w:r>
      </w:ins>
      <w:r w:rsidRPr="00C223E8">
        <w:t>can now have a position, size (scale), and orientation (rotation). This integration can be easily accomplished through the following</w:t>
      </w:r>
      <w:ins w:id="236" w:author="Kelvin Sung" w:date="2021-08-25T06:27:00Z">
        <w:r w:rsidR="008D03CE">
          <w:t xml:space="preserve"> steps.</w:t>
        </w:r>
      </w:ins>
      <w:del w:id="237" w:author="Kelvin Sung" w:date="2021-08-25T06:27:00Z">
        <w:r w:rsidRPr="00C223E8" w:rsidDel="008D03CE">
          <w:delText>:</w:delText>
        </w:r>
      </w:del>
    </w:p>
    <w:p w14:paraId="70F4DF8C" w14:textId="4439467B" w:rsidR="00383959" w:rsidRPr="00C223E8" w:rsidRDefault="00383959" w:rsidP="00383959">
      <w:pPr>
        <w:pStyle w:val="NumList"/>
        <w:numPr>
          <w:ilvl w:val="0"/>
          <w:numId w:val="17"/>
        </w:numPr>
        <w:rPr>
          <w:rFonts w:hint="eastAsia"/>
        </w:r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ins w:id="238" w:author="Kelvin Sung" w:date="2021-08-25T06:28:00Z">
        <w:r w:rsidR="008D03CE">
          <w:t xml:space="preserve"> in the constructor</w:t>
        </w:r>
      </w:ins>
      <w:r w:rsidR="00EE59BA">
        <w:t>.</w:t>
      </w:r>
    </w:p>
    <w:p w14:paraId="7D30ECFA" w14:textId="77777777" w:rsidR="00383959" w:rsidRPr="00C223E8" w:rsidRDefault="00F3579A" w:rsidP="00BC4335">
      <w:pPr>
        <w:pStyle w:val="Code"/>
        <w:rPr>
          <w:rFonts w:hint="eastAsia"/>
          <w:noProof w:val="0"/>
        </w:rPr>
      </w:pPr>
      <w:r w:rsidRPr="00F3579A">
        <w:rPr>
          <w:noProof w:val="0"/>
        </w:rPr>
        <w:t>this.mXform = new Transform();     // transform operator for the object</w:t>
      </w:r>
    </w:p>
    <w:p w14:paraId="4D62271D" w14:textId="709D17CA" w:rsidR="009A4CFE" w:rsidRDefault="00383959" w:rsidP="009A4CFE">
      <w:pPr>
        <w:pStyle w:val="NumList"/>
        <w:numPr>
          <w:ilvl w:val="0"/>
          <w:numId w:val="17"/>
        </w:numPr>
        <w:rPr>
          <w:rFonts w:hint="eastAsia"/>
        </w:r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rPr>
          <w:rFonts w:hint="eastAsia"/>
        </w:rPr>
      </w:pPr>
      <w:r w:rsidRPr="00312BC5">
        <w:t>getXform() { return this.mXform; }</w:t>
      </w:r>
    </w:p>
    <w:p w14:paraId="59001B0B" w14:textId="0358790B" w:rsidR="004E6871" w:rsidRDefault="009A4CFE" w:rsidP="00E542E1">
      <w:pPr>
        <w:pStyle w:val="NumList"/>
        <w:numPr>
          <w:ilvl w:val="0"/>
          <w:numId w:val="17"/>
        </w:numPr>
        <w:rPr>
          <w:rFonts w:hint="eastAsia"/>
        </w:rPr>
      </w:pPr>
      <w:r w:rsidRPr="00D42245">
        <w:t>Modify</w:t>
      </w:r>
      <w:r w:rsidRPr="00C223E8">
        <w:t xml:space="preserve"> the </w:t>
      </w:r>
      <w:r w:rsidRPr="00C223E8">
        <w:rPr>
          <w:rStyle w:val="CodeInline"/>
        </w:rPr>
        <w:t>draw()</w:t>
      </w:r>
      <w:r w:rsidRPr="00C223E8">
        <w:t xml:space="preserve"> function to </w:t>
      </w:r>
      <w:r>
        <w:t xml:space="preserve">pass </w:t>
      </w:r>
      <w:r w:rsidRPr="00C223E8">
        <w:t>the</w:t>
      </w:r>
      <w:r>
        <w:t xml:space="preserve"> </w:t>
      </w:r>
      <w:r w:rsidRPr="00D42245">
        <w:rPr>
          <w:rStyle w:val="CodeInline"/>
        </w:rPr>
        <w:t>trsMatrix</w:t>
      </w:r>
      <w:r>
        <w:t xml:space="preserve"> </w:t>
      </w:r>
      <w:ins w:id="239" w:author="Kelvin Sung" w:date="2021-08-25T06:29:00Z">
        <w:r w:rsidR="00A86217">
          <w:t xml:space="preserve">operator </w:t>
        </w:r>
      </w:ins>
      <w:r>
        <w:t xml:space="preserve">of the </w:t>
      </w:r>
      <w:r w:rsidRPr="00D649C3">
        <w:rPr>
          <w:rStyle w:val="CodeInline"/>
        </w:rPr>
        <w:t>mXform</w:t>
      </w:r>
      <w:r w:rsidRPr="00C223E8">
        <w:t xml:space="preserve"> </w:t>
      </w:r>
      <w:del w:id="240" w:author="Kelvin Sung" w:date="2021-08-25T06:29:00Z">
        <w:r w:rsidRPr="00C223E8" w:rsidDel="00A86217">
          <w:delText xml:space="preserve">operator </w:delText>
        </w:r>
      </w:del>
      <w:ins w:id="241" w:author="Kelvin Sung" w:date="2021-08-25T06:29:00Z">
        <w:r w:rsidR="00A86217">
          <w:t xml:space="preserve">object </w:t>
        </w:r>
      </w:ins>
      <w:r w:rsidRPr="00C223E8">
        <w:t xml:space="preserve">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rPr>
          <w:rFonts w:hint="eastAsia"/>
        </w:rPr>
      </w:pPr>
      <w:r w:rsidRPr="00312BC5">
        <w:t>draw() {</w:t>
      </w:r>
    </w:p>
    <w:p w14:paraId="76D904A0" w14:textId="0D4DB0B2" w:rsidR="00312BC5" w:rsidRPr="00312BC5" w:rsidRDefault="00312BC5" w:rsidP="00B41C1A">
      <w:pPr>
        <w:pStyle w:val="Code"/>
        <w:rPr>
          <w:rFonts w:hint="eastAsia"/>
        </w:rPr>
      </w:pPr>
      <w:r w:rsidRPr="00312BC5">
        <w:t xml:space="preserve">    let gl = glSys.get();</w:t>
      </w:r>
    </w:p>
    <w:p w14:paraId="7E937717" w14:textId="78804F9D" w:rsidR="00312BC5" w:rsidRPr="00312BC5" w:rsidRDefault="00312BC5" w:rsidP="00B41C1A">
      <w:pPr>
        <w:pStyle w:val="Code"/>
        <w:rPr>
          <w:rFonts w:hint="eastAsia"/>
        </w:rPr>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rPr>
          <w:rFonts w:hint="eastAsia"/>
        </w:rPr>
      </w:pPr>
      <w:r w:rsidRPr="00312BC5">
        <w:t xml:space="preserve">    gl.drawArrays(gl.TRIANGLE_STRIP, 0, 4);</w:t>
      </w:r>
    </w:p>
    <w:p w14:paraId="2A48F6CA" w14:textId="28AD27FB" w:rsidR="00312BC5" w:rsidRDefault="00312BC5" w:rsidP="00B41C1A">
      <w:pPr>
        <w:pStyle w:val="Code"/>
        <w:rPr>
          <w:rFonts w:hint="eastAsia"/>
        </w:rPr>
      </w:pPr>
      <w:r w:rsidRPr="00312BC5">
        <w:t xml:space="preserve">} </w:t>
      </w:r>
    </w:p>
    <w:p w14:paraId="490B9C95" w14:textId="1260E54A" w:rsidR="00383959" w:rsidRPr="00C223E8" w:rsidRDefault="00383959" w:rsidP="00F9439C">
      <w:pPr>
        <w:pStyle w:val="BodyTextFirst"/>
        <w:rPr>
          <w:rFonts w:hint="eastAsia"/>
        </w:rPr>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529CCBAA" w:rsidR="00695A51" w:rsidRDefault="00695A51" w:rsidP="00695A51">
      <w:pPr>
        <w:pStyle w:val="BodyTextFirst"/>
        <w:rPr>
          <w:rFonts w:hint="eastAsia"/>
        </w:rPr>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rPr>
          <w:rFonts w:hint="eastAsia"/>
        </w:r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rPr>
          <w:rFonts w:hint="eastAsia"/>
        </w:rPr>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rPr>
          <w:rFonts w:hint="eastAsia"/>
        </w:rPr>
      </w:pPr>
      <w:r>
        <w:t>import Renderable from "./renderable.js";</w:t>
      </w:r>
    </w:p>
    <w:p w14:paraId="619CD801" w14:textId="69ADCA48" w:rsidR="00695A51" w:rsidRDefault="00251E0D" w:rsidP="00695A51">
      <w:pPr>
        <w:pStyle w:val="NumList"/>
        <w:numPr>
          <w:ilvl w:val="0"/>
          <w:numId w:val="52"/>
        </w:numPr>
        <w:rPr>
          <w:rFonts w:hint="eastAsia"/>
        </w:rPr>
      </w:pPr>
      <w:r>
        <w:t xml:space="preserve">Export </w:t>
      </w:r>
      <w:r w:rsidRPr="00B41C1A">
        <w:rPr>
          <w:rStyle w:val="CodeInline"/>
        </w:rPr>
        <w:t>Transform</w:t>
      </w:r>
      <w:r>
        <w:t xml:space="preserve"> for client’s access.</w:t>
      </w:r>
    </w:p>
    <w:p w14:paraId="14FD303C" w14:textId="77777777" w:rsidR="00251E0D" w:rsidRDefault="00251E0D" w:rsidP="00B41C1A">
      <w:pPr>
        <w:pStyle w:val="Code"/>
        <w:rPr>
          <w:rFonts w:hint="eastAsia"/>
        </w:rPr>
      </w:pPr>
      <w:r>
        <w:t>export default {</w:t>
      </w:r>
    </w:p>
    <w:p w14:paraId="503036DA" w14:textId="77777777" w:rsidR="00251E0D" w:rsidRDefault="00251E0D" w:rsidP="00B41C1A">
      <w:pPr>
        <w:pStyle w:val="Code"/>
        <w:rPr>
          <w:rFonts w:hint="eastAsia"/>
        </w:rPr>
      </w:pPr>
      <w:r>
        <w:t xml:space="preserve">    // Util classes</w:t>
      </w:r>
    </w:p>
    <w:p w14:paraId="64B526DB" w14:textId="77777777" w:rsidR="00251E0D" w:rsidRDefault="00251E0D" w:rsidP="00B41C1A">
      <w:pPr>
        <w:pStyle w:val="Code"/>
        <w:rPr>
          <w:rFonts w:hint="eastAsia"/>
        </w:rPr>
      </w:pPr>
      <w:r>
        <w:lastRenderedPageBreak/>
        <w:t xml:space="preserve">    </w:t>
      </w:r>
      <w:r w:rsidRPr="00B41C1A">
        <w:rPr>
          <w:rStyle w:val="CodeBold"/>
        </w:rPr>
        <w:t>Transform</w:t>
      </w:r>
      <w:r>
        <w:t>, Renderable,</w:t>
      </w:r>
    </w:p>
    <w:p w14:paraId="14A07B59" w14:textId="77777777" w:rsidR="00251E0D" w:rsidRDefault="00251E0D" w:rsidP="00B41C1A">
      <w:pPr>
        <w:pStyle w:val="Code"/>
        <w:rPr>
          <w:rFonts w:hint="eastAsia"/>
        </w:rPr>
      </w:pPr>
    </w:p>
    <w:p w14:paraId="6BA8CC5D" w14:textId="77777777" w:rsidR="00251E0D" w:rsidRDefault="00251E0D" w:rsidP="00B41C1A">
      <w:pPr>
        <w:pStyle w:val="Code"/>
        <w:rPr>
          <w:rFonts w:hint="eastAsia"/>
        </w:rPr>
      </w:pPr>
      <w:r>
        <w:t xml:space="preserve">    // functions</w:t>
      </w:r>
    </w:p>
    <w:p w14:paraId="45B4ED1E" w14:textId="77777777" w:rsidR="00251E0D" w:rsidRDefault="00251E0D" w:rsidP="00B41C1A">
      <w:pPr>
        <w:pStyle w:val="Code"/>
        <w:rPr>
          <w:rFonts w:hint="eastAsia"/>
        </w:rPr>
      </w:pPr>
      <w:r>
        <w:t xml:space="preserve">    init, clearCanvas</w:t>
      </w:r>
    </w:p>
    <w:p w14:paraId="1C1B674D" w14:textId="48F96FF0" w:rsidR="00251E0D" w:rsidRPr="007F1FBE" w:rsidRDefault="00251E0D" w:rsidP="00B41C1A">
      <w:pPr>
        <w:pStyle w:val="Code"/>
        <w:rPr>
          <w:rFonts w:hint="eastAsia"/>
        </w:rPr>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26DBCFCA" w:rsidR="00383959" w:rsidRPr="00C223E8" w:rsidRDefault="00383959">
      <w:pPr>
        <w:pStyle w:val="BodyTextFirst"/>
        <w:rPr>
          <w:rFonts w:hint="eastAsia"/>
        </w:rPr>
      </w:pPr>
      <w:r w:rsidRPr="00C223E8">
        <w:t xml:space="preserve">To test the </w:t>
      </w:r>
      <w:r w:rsidRPr="00C223E8">
        <w:rPr>
          <w:rStyle w:val="CodeInline"/>
        </w:rPr>
        <w:t>Transform</w:t>
      </w:r>
      <w:r w:rsidRPr="00C223E8">
        <w:t xml:space="preserve"> </w:t>
      </w:r>
      <w:del w:id="242" w:author="Kelvin Sung" w:date="2021-08-25T06:31:00Z">
        <w:r w:rsidRPr="00C223E8" w:rsidDel="00940896">
          <w:delText xml:space="preserve">object </w:delText>
        </w:r>
      </w:del>
      <w:r w:rsidRPr="00C223E8">
        <w:t xml:space="preserve">and the </w:t>
      </w:r>
      <w:del w:id="243" w:author="Jeb Pavleas" w:date="2021-08-25T23:39:00Z">
        <w:r w:rsidRPr="00C223E8" w:rsidDel="009E446F">
          <w:delText xml:space="preserve">modified </w:delText>
        </w:r>
      </w:del>
      <w:ins w:id="244" w:author="Jeb Pavleas" w:date="2021-08-25T23:39:00Z">
        <w:r w:rsidR="009E446F">
          <w:t>altered</w:t>
        </w:r>
        <w:r w:rsidR="009E446F" w:rsidRPr="00C223E8">
          <w:t xml:space="preserve"> </w:t>
        </w:r>
      </w:ins>
      <w:r w:rsidR="00910AE5">
        <w:rPr>
          <w:rStyle w:val="CodeInline"/>
        </w:rPr>
        <w:t>Renderable</w:t>
      </w:r>
      <w:r w:rsidRPr="00C223E8">
        <w:t xml:space="preserve"> </w:t>
      </w:r>
      <w:del w:id="245" w:author="Kelvin Sung" w:date="2021-08-25T06:31:00Z">
        <w:r w:rsidRPr="00C223E8" w:rsidDel="00940896">
          <w:delText>object</w:delText>
        </w:r>
      </w:del>
      <w:ins w:id="246" w:author="Kelvin Sung" w:date="2021-08-25T06:31:00Z">
        <w:r w:rsidR="00940896">
          <w:t>classes</w:t>
        </w:r>
      </w:ins>
      <w:r w:rsidRPr="00C223E8">
        <w:t xml:space="preserve">, the </w:t>
      </w:r>
      <w:r w:rsidRPr="00C223E8">
        <w:rPr>
          <w:rStyle w:val="CodeInline"/>
        </w:rPr>
        <w:t>MyGame</w:t>
      </w:r>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rFonts w:hint="eastAsia"/>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rFonts w:hint="eastAsia"/>
          <w:noProof w:val="0"/>
        </w:rPr>
      </w:pPr>
      <w:r w:rsidRPr="00F3579A">
        <w:rPr>
          <w:noProof w:val="0"/>
        </w:rPr>
        <w:t>this.mWhiteSq.getXform().setPosition(-0.25, 0.25);</w:t>
      </w:r>
    </w:p>
    <w:p w14:paraId="369FB8B0" w14:textId="77777777" w:rsidR="00383959" w:rsidRPr="00C223E8" w:rsidRDefault="00F3579A" w:rsidP="00BC4335">
      <w:pPr>
        <w:pStyle w:val="Code"/>
        <w:rPr>
          <w:rFonts w:hint="eastAsia"/>
          <w:noProof w:val="0"/>
        </w:rPr>
      </w:pPr>
      <w:r w:rsidRPr="00F3579A">
        <w:rPr>
          <w:noProof w:val="0"/>
        </w:rPr>
        <w:t>this.mWhiteSq.getXform().setRotationInRad(0.2); // In Radians</w:t>
      </w:r>
    </w:p>
    <w:p w14:paraId="287D1586" w14:textId="77777777" w:rsidR="00383959" w:rsidRPr="00C223E8" w:rsidRDefault="00F3579A" w:rsidP="00BC4335">
      <w:pPr>
        <w:pStyle w:val="Code"/>
        <w:rPr>
          <w:rFonts w:hint="eastAsia"/>
          <w:noProof w:val="0"/>
        </w:rPr>
      </w:pPr>
      <w:r w:rsidRPr="00F3579A">
        <w:rPr>
          <w:noProof w:val="0"/>
        </w:rPr>
        <w:t>this.mWhiteSq.getXform().setSize(1.2, 1.2);</w:t>
      </w:r>
    </w:p>
    <w:p w14:paraId="61AF8A7F" w14:textId="28383760" w:rsidR="00383959" w:rsidRPr="00C223E8" w:rsidRDefault="00F3579A" w:rsidP="00BC4335">
      <w:pPr>
        <w:pStyle w:val="Code"/>
        <w:rPr>
          <w:rFonts w:hint="eastAsia"/>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rFonts w:hint="eastAsia"/>
          <w:noProof w:val="0"/>
        </w:rPr>
      </w:pPr>
      <w:r w:rsidRPr="00F3579A">
        <w:rPr>
          <w:noProof w:val="0"/>
        </w:rPr>
        <w:t>this.mWhiteSq.draw();</w:t>
      </w:r>
    </w:p>
    <w:p w14:paraId="766EB69F" w14:textId="77777777" w:rsidR="00383959" w:rsidRPr="00C223E8" w:rsidRDefault="00383959" w:rsidP="00BC4335">
      <w:pPr>
        <w:pStyle w:val="Code"/>
        <w:rPr>
          <w:rFonts w:hint="eastAsia"/>
          <w:noProof w:val="0"/>
        </w:rPr>
      </w:pPr>
    </w:p>
    <w:p w14:paraId="1060F39E" w14:textId="1A4EF4B4" w:rsidR="00383959" w:rsidRPr="00C223E8" w:rsidRDefault="00F3579A" w:rsidP="00BC4335">
      <w:pPr>
        <w:pStyle w:val="Code"/>
        <w:rPr>
          <w:rFonts w:hint="eastAsia"/>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rFonts w:hint="eastAsia"/>
          <w:noProof w:val="0"/>
        </w:rPr>
      </w:pPr>
      <w:r w:rsidRPr="00F3579A">
        <w:rPr>
          <w:noProof w:val="0"/>
        </w:rPr>
        <w:t>this.mRedSq.getXform().setXPos(0.25);    // to show alternative to setPosition</w:t>
      </w:r>
    </w:p>
    <w:p w14:paraId="18EEDC47" w14:textId="77777777" w:rsidR="00383959" w:rsidRPr="00C223E8" w:rsidRDefault="00F3579A" w:rsidP="00BC4335">
      <w:pPr>
        <w:pStyle w:val="Code"/>
        <w:rPr>
          <w:rFonts w:hint="eastAsia"/>
          <w:noProof w:val="0"/>
        </w:rPr>
      </w:pPr>
      <w:r w:rsidRPr="00F3579A">
        <w:rPr>
          <w:noProof w:val="0"/>
        </w:rPr>
        <w:t>this.mRedSq.getXform().setYPos(-0.25);   // it is possible to setX/Y separately</w:t>
      </w:r>
    </w:p>
    <w:p w14:paraId="1E853BC7" w14:textId="77777777" w:rsidR="00383959" w:rsidRPr="00C223E8" w:rsidRDefault="00F3579A" w:rsidP="00BC4335">
      <w:pPr>
        <w:pStyle w:val="Code"/>
        <w:rPr>
          <w:rFonts w:hint="eastAsia"/>
          <w:noProof w:val="0"/>
        </w:rPr>
      </w:pPr>
      <w:r w:rsidRPr="00F3579A">
        <w:rPr>
          <w:noProof w:val="0"/>
        </w:rPr>
        <w:t>this.mRedSq.getXform().setRotationInDegree(45);  // this is in Degree</w:t>
      </w:r>
    </w:p>
    <w:p w14:paraId="78530CAB" w14:textId="77777777" w:rsidR="00383959" w:rsidRPr="00C223E8" w:rsidRDefault="00F3579A" w:rsidP="00BC4335">
      <w:pPr>
        <w:pStyle w:val="Code"/>
        <w:rPr>
          <w:rFonts w:hint="eastAsia"/>
          <w:noProof w:val="0"/>
        </w:rPr>
      </w:pPr>
      <w:r w:rsidRPr="00F3579A">
        <w:rPr>
          <w:noProof w:val="0"/>
        </w:rPr>
        <w:t>this.mRedSq.getXform().setWidth(0.4);     // to show alternative to setSize</w:t>
      </w:r>
    </w:p>
    <w:p w14:paraId="2519F1FC" w14:textId="77777777" w:rsidR="00383959" w:rsidRPr="00C223E8" w:rsidRDefault="00F3579A" w:rsidP="00BC4335">
      <w:pPr>
        <w:pStyle w:val="Code"/>
        <w:rPr>
          <w:rFonts w:hint="eastAsia"/>
          <w:noProof w:val="0"/>
        </w:rPr>
      </w:pPr>
      <w:r w:rsidRPr="00F3579A">
        <w:rPr>
          <w:noProof w:val="0"/>
        </w:rPr>
        <w:t>this.mRedSq.getXform().setHeight(0.4);    // that it is possible to width/height separately</w:t>
      </w:r>
    </w:p>
    <w:p w14:paraId="6F651FBE" w14:textId="59808EFC" w:rsidR="00383959" w:rsidRPr="00C223E8" w:rsidRDefault="00F3579A" w:rsidP="00BC4335">
      <w:pPr>
        <w:pStyle w:val="Code"/>
        <w:rPr>
          <w:rFonts w:hint="eastAsia"/>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rFonts w:hint="eastAsia"/>
          <w:noProof w:val="0"/>
        </w:rPr>
      </w:pPr>
      <w:r w:rsidRPr="00F3579A">
        <w:rPr>
          <w:noProof w:val="0"/>
        </w:rPr>
        <w:t>this.mRedSq.draw();</w:t>
      </w:r>
    </w:p>
    <w:p w14:paraId="605C2F21" w14:textId="57B79E44" w:rsidR="00383959" w:rsidRPr="00C223E8" w:rsidRDefault="00383959" w:rsidP="00B41C1A">
      <w:pPr>
        <w:pStyle w:val="BodyTextCont"/>
        <w:rPr>
          <w:rFonts w:hint="eastAsia"/>
        </w:rPr>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1868E6F7" w14:textId="77777777" w:rsidR="00E004E5" w:rsidRDefault="00383959" w:rsidP="009517D7">
      <w:pPr>
        <w:pStyle w:val="BodyTextFirst"/>
        <w:rPr>
          <w:ins w:id="247" w:author="Kelvin Sung" w:date="2021-08-25T06:35:00Z"/>
          <w:rFonts w:hint="eastAsia"/>
        </w:rPr>
      </w:pPr>
      <w:r w:rsidRPr="00C223E8">
        <w:t>When designing and building a video</w:t>
      </w:r>
      <w:r w:rsidR="00560236" w:rsidRPr="00C223E8">
        <w:t xml:space="preserve"> </w:t>
      </w:r>
      <w:r w:rsidRPr="00C223E8">
        <w:t xml:space="preserve">game, the game </w:t>
      </w:r>
      <w:ins w:id="248" w:author="Kelvin Sung" w:date="2021-08-25T06:33:00Z">
        <w:r w:rsidR="00E004E5">
          <w:t xml:space="preserve">designers and </w:t>
        </w:r>
      </w:ins>
      <w:r w:rsidRPr="00C223E8">
        <w:t>programmers must be able to focus on the intrinsic logic and presentation</w:t>
      </w:r>
      <w:del w:id="249" w:author="Kelvin Sung" w:date="2021-08-25T06:33:00Z">
        <w:r w:rsidRPr="00C223E8" w:rsidDel="00E004E5">
          <w:delText xml:space="preserve"> of the games themselves</w:delText>
        </w:r>
      </w:del>
      <w:r w:rsidRPr="00C223E8">
        <w:t>. To facilitate th</w:t>
      </w:r>
      <w:ins w:id="250" w:author="Kelvin Sung" w:date="2021-08-25T06:33:00Z">
        <w:r w:rsidR="00E004E5">
          <w:t>e</w:t>
        </w:r>
      </w:ins>
      <w:del w:id="251" w:author="Kelvin Sung" w:date="2021-08-25T06:33:00Z">
        <w:r w:rsidRPr="00C223E8" w:rsidDel="00E004E5">
          <w:delText>i</w:delText>
        </w:r>
      </w:del>
      <w:r w:rsidRPr="00C223E8">
        <w:t>s</w:t>
      </w:r>
      <w:ins w:id="252" w:author="Kelvin Sung" w:date="2021-08-25T06:33:00Z">
        <w:r w:rsidR="00E004E5">
          <w:t>e</w:t>
        </w:r>
      </w:ins>
      <w:r w:rsidRPr="00C223E8">
        <w:t xml:space="preserve">, it is important that the </w:t>
      </w:r>
      <w:ins w:id="253" w:author="Kelvin Sung" w:date="2021-08-25T06:33:00Z">
        <w:r w:rsidR="00E004E5">
          <w:t xml:space="preserve">designers and </w:t>
        </w:r>
      </w:ins>
      <w:r w:rsidRPr="00C223E8">
        <w:t>programmer</w:t>
      </w:r>
      <w:ins w:id="254" w:author="Kelvin Sung" w:date="2021-08-25T06:33:00Z">
        <w:r w:rsidR="00E004E5">
          <w:t>s</w:t>
        </w:r>
      </w:ins>
      <w:r w:rsidRPr="00C223E8">
        <w:t xml:space="preserve"> can formulate solutions in a convenient dimension and space. </w:t>
      </w:r>
    </w:p>
    <w:p w14:paraId="70F423F4" w14:textId="77777777" w:rsidR="00E004E5" w:rsidRDefault="00383959" w:rsidP="00E004E5">
      <w:pPr>
        <w:pStyle w:val="BodyTextCont"/>
        <w:rPr>
          <w:ins w:id="255" w:author="Kelvin Sung" w:date="2021-08-25T06:37:00Z"/>
          <w:rFonts w:hint="eastAsia"/>
        </w:rPr>
      </w:pPr>
      <w:r w:rsidRPr="00C223E8">
        <w:t>For example, continuing with the soccer game idea, consider the task of creating a soccer field</w:t>
      </w:r>
      <w:del w:id="256" w:author="Kelvin Sung" w:date="2021-08-25T06:33:00Z">
        <w:r w:rsidRPr="00C223E8" w:rsidDel="00E004E5">
          <w:delText xml:space="preserve"> itself</w:delText>
        </w:r>
      </w:del>
      <w:r w:rsidRPr="00C223E8">
        <w:t>.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w:t>
      </w:r>
      <w:ins w:id="257" w:author="Kelvin Sung" w:date="2021-08-25T06:36:00Z">
        <w:r w:rsidR="00E004E5">
          <w:t>In t</w:t>
        </w:r>
      </w:ins>
      <w:del w:id="258" w:author="Kelvin Sung" w:date="2021-08-25T06:36:00Z">
        <w:r w:rsidRPr="00C223E8" w:rsidDel="00E004E5">
          <w:delText>T</w:delText>
        </w:r>
      </w:del>
      <w:r w:rsidRPr="00C223E8">
        <w:t xml:space="preserve">his way, opposing sides of the fields can simply be determined by the sign of the x-value, and drawing a player at location (0, 1) would mean drawing the player </w:t>
      </w:r>
      <w:r w:rsidR="00560236" w:rsidRPr="00C223E8">
        <w:t xml:space="preserve">1 </w:t>
      </w:r>
      <w:r w:rsidRPr="00C223E8">
        <w:t xml:space="preserve">meter to the right from the center of the soccer field. </w:t>
      </w:r>
    </w:p>
    <w:p w14:paraId="5EA24820" w14:textId="362F333D" w:rsidR="009517D7" w:rsidRDefault="00383959">
      <w:pPr>
        <w:pStyle w:val="BodyTextCont"/>
        <w:rPr>
          <w:rFonts w:hint="eastAsia"/>
        </w:rPr>
        <w:pPrChange w:id="259" w:author="Kelvin Sung" w:date="2021-08-25T06:36:00Z">
          <w:pPr>
            <w:pStyle w:val="BodyTextFirst"/>
          </w:pPr>
        </w:pPrChange>
      </w:pPr>
      <w:r w:rsidRPr="00C223E8">
        <w:lastRenderedPageBreak/>
        <w:t>A contrasting example would be when building a chess-like board game</w:t>
      </w:r>
      <w:ins w:id="260" w:author="Kelvin Sung" w:date="2021-08-25T06:37:00Z">
        <w:r w:rsidR="00E004E5">
          <w:t>.</w:t>
        </w:r>
      </w:ins>
      <w:del w:id="261" w:author="Kelvin Sung" w:date="2021-08-25T06:37:00Z">
        <w:r w:rsidR="00E52A99" w:rsidDel="00E004E5">
          <w:delText>,</w:delText>
        </w:r>
      </w:del>
      <w:r w:rsidRPr="00C223E8">
        <w:t xml:space="preserve"> </w:t>
      </w:r>
      <w:ins w:id="262" w:author="Kelvin Sung" w:date="2021-08-25T06:37:00Z">
        <w:r w:rsidR="00E004E5">
          <w:t>I</w:t>
        </w:r>
      </w:ins>
      <w:del w:id="263" w:author="Kelvin Sung" w:date="2021-08-25T06:37:00Z">
        <w:r w:rsidRPr="00C223E8" w:rsidDel="00E004E5">
          <w:delText>i</w:delText>
        </w:r>
      </w:del>
      <w:r w:rsidRPr="00C223E8">
        <w:t>t may be more convenient to design the solution based on a unit-less n</w:t>
      </w:r>
      <w:r w:rsidR="00560236" w:rsidRPr="00C223E8">
        <w:t>×</w:t>
      </w:r>
      <w:r w:rsidRPr="00C223E8">
        <w:t xml:space="preserve">n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rPr>
          <w:rFonts w:hint="eastAsia"/>
        </w:rPr>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4BCD7F87" w:rsidR="00383959" w:rsidRPr="00C223E8" w:rsidRDefault="00383959" w:rsidP="00B41C1A">
      <w:pPr>
        <w:pStyle w:val="BodyTextCont"/>
        <w:rPr>
          <w:rFonts w:hint="eastAsia"/>
        </w:rPr>
      </w:pPr>
      <w:r w:rsidRPr="00C223E8">
        <w:t xml:space="preserve">In this section, you will learn about coordinate systems and how to use the matrix transformation as a tool to define a drawing area that conforms to the fixed </w:t>
      </w:r>
      <w:r w:rsidR="007823AA">
        <w:t>±</w:t>
      </w:r>
      <w:r w:rsidRPr="00C223E8">
        <w:t>1 drawing range of the WebGL</w:t>
      </w:r>
      <w:del w:id="264" w:author="Kelvin Sung" w:date="2021-08-25T06:39:00Z">
        <w:r w:rsidRPr="00C223E8" w:rsidDel="00E004E5">
          <w:delText xml:space="preserve"> in order to draw geometries proportionally</w:delText>
        </w:r>
      </w:del>
      <w:r w:rsidRPr="00C223E8">
        <w:t xml:space="preserve">. </w:t>
      </w:r>
    </w:p>
    <w:p w14:paraId="1F1F4973" w14:textId="77777777" w:rsidR="00383959" w:rsidRPr="00C223E8" w:rsidRDefault="00383959" w:rsidP="00BC4335">
      <w:pPr>
        <w:pStyle w:val="Heading2"/>
      </w:pPr>
      <w:r w:rsidRPr="00C223E8">
        <w:t>Coordinate Systems and Transformations</w:t>
      </w:r>
    </w:p>
    <w:p w14:paraId="0E517D66" w14:textId="0F9574A0" w:rsidR="00383959" w:rsidRPr="00C223E8" w:rsidRDefault="00383959" w:rsidP="00BC4335">
      <w:pPr>
        <w:pStyle w:val="BodyTextFirst"/>
        <w:rPr>
          <w:rFonts w:hint="eastAsia"/>
        </w:rPr>
      </w:pPr>
      <w:r w:rsidRPr="00C223E8">
        <w:t xml:space="preserve">A 2D coordinate system uniquely identifies every position on a 2D plane. </w:t>
      </w:r>
      <w:del w:id="265" w:author="Jeb Pavleas" w:date="2021-08-25T23:44:00Z">
        <w:r w:rsidRPr="00C223E8" w:rsidDel="009E446F">
          <w:delText>For example, as illustrated in Figure 3-8</w:delText>
        </w:r>
        <w:r w:rsidR="006D3577" w:rsidDel="009E446F">
          <w:fldChar w:fldCharType="begin"/>
        </w:r>
        <w:r w:rsidR="006D3577" w:rsidDel="009E446F">
          <w:delInstrText xml:space="preserve"> XE "</w:delInstrText>
        </w:r>
        <w:r w:rsidR="006D3577" w:rsidRPr="0060661E" w:rsidDel="009E446F">
          <w:delInstrText>Coordinate systems and transformations:2D Cartesian</w:delInstrText>
        </w:r>
        <w:r w:rsidR="006D3577" w:rsidDel="009E446F">
          <w:delInstrText xml:space="preserve">" </w:delInstrText>
        </w:r>
        <w:r w:rsidR="006D3577" w:rsidDel="009E446F">
          <w:fldChar w:fldCharType="end"/>
        </w:r>
        <w:r w:rsidRPr="00C223E8" w:rsidDel="009E446F">
          <w:delText xml:space="preserve">, all </w:delText>
        </w:r>
      </w:del>
      <w:ins w:id="266" w:author="Jeb Pavleas" w:date="2021-08-25T23:44:00Z">
        <w:r w:rsidR="009E446F">
          <w:t>A</w:t>
        </w:r>
        <w:r w:rsidR="009E446F" w:rsidRPr="00C223E8">
          <w:t xml:space="preserve">ll </w:t>
        </w:r>
      </w:ins>
      <w:r w:rsidRPr="00C223E8">
        <w:t xml:space="preserve">projects in this book follow the Cartesian coordinate system where positions are defined according to perpendicular distances from a reference point known as the </w:t>
      </w:r>
      <w:r w:rsidR="00F3579A" w:rsidRPr="00F3579A">
        <w:rPr>
          <w:i/>
        </w:rPr>
        <w:t>origin</w:t>
      </w:r>
      <w:ins w:id="267" w:author="Jeb Pavleas" w:date="2021-08-25T23:44:00Z">
        <w:r w:rsidR="009E446F">
          <w:rPr>
            <w:i/>
          </w:rPr>
          <w:t xml:space="preserve">, </w:t>
        </w:r>
        <w:r w:rsidR="009E446F" w:rsidRPr="00C223E8">
          <w:t>as illustrated in Figure 3-</w:t>
        </w:r>
        <w:r w:rsidR="009E446F">
          <w:t>8</w:t>
        </w:r>
      </w:ins>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2A435B6B" w:rsidR="00383959" w:rsidRPr="00C223E8" w:rsidRDefault="00383959" w:rsidP="00BC4335">
      <w:pPr>
        <w:pStyle w:val="BodyTextFirst"/>
        <w:rPr>
          <w:rFonts w:hint="eastAsia"/>
        </w:rPr>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w:t>
      </w:r>
      <w:ins w:id="268" w:author="Kelvin Sung" w:date="2021-08-25T06:42:00Z">
        <w:r w:rsidR="007279BA">
          <w:t xml:space="preserve">The </w:t>
        </w:r>
      </w:ins>
      <w:del w:id="269" w:author="Kelvin Sung" w:date="2021-08-25T06:42:00Z">
        <w:r w:rsidRPr="00C223E8" w:rsidDel="007279BA">
          <w:delText>S</w:delText>
        </w:r>
      </w:del>
      <w:ins w:id="270" w:author="Kelvin Sung" w:date="2021-08-25T06:42:00Z">
        <w:r w:rsidR="007279BA">
          <w:t>s</w:t>
        </w:r>
      </w:ins>
      <w:r w:rsidRPr="00C223E8">
        <w:t>econd</w:t>
      </w:r>
      <w:ins w:id="271" w:author="Kelvin Sung" w:date="2021-08-25T06:42:00Z">
        <w:r w:rsidR="007279BA">
          <w:t xml:space="preserve"> </w:t>
        </w:r>
      </w:ins>
      <w:del w:id="272" w:author="Kelvin Sung" w:date="2021-08-25T06:42:00Z">
        <w:r w:rsidRPr="00C223E8" w:rsidDel="00AE0233">
          <w:delText xml:space="preserve">, the </w:delText>
        </w:r>
      </w:del>
      <w:r w:rsidRPr="00C223E8">
        <w:t xml:space="preserve">coordinate </w:t>
      </w:r>
      <w:del w:id="273" w:author="Kelvin Sung" w:date="2021-08-25T06:45:00Z">
        <w:r w:rsidRPr="00C223E8" w:rsidDel="00AE0233">
          <w:delText xml:space="preserve">space </w:delText>
        </w:r>
      </w:del>
      <w:ins w:id="274" w:author="Kelvin Sung" w:date="2021-08-25T06:45:00Z">
        <w:r w:rsidR="00AE0233">
          <w:t>system</w:t>
        </w:r>
      </w:ins>
      <w:ins w:id="275" w:author="Kelvin Sung" w:date="2021-08-25T06:46:00Z">
        <w:r w:rsidR="00AE0233">
          <w:t xml:space="preserve"> that</w:t>
        </w:r>
      </w:ins>
      <w:ins w:id="276" w:author="Kelvin Sung" w:date="2021-08-25T06:45:00Z">
        <w:r w:rsidR="00AE0233" w:rsidRPr="00C223E8">
          <w:t xml:space="preserve"> </w:t>
        </w:r>
      </w:ins>
      <w:ins w:id="277" w:author="Kelvin Sung" w:date="2021-08-25T06:42:00Z">
        <w:r w:rsidR="00AE0233">
          <w:t xml:space="preserve">you have worked with is </w:t>
        </w:r>
      </w:ins>
      <w:del w:id="278" w:author="Kelvin Sung" w:date="2021-08-25T06:43:00Z">
        <w:r w:rsidRPr="00C223E8" w:rsidDel="00AE0233">
          <w:delText xml:space="preserve">that </w:delText>
        </w:r>
      </w:del>
      <w:r w:rsidRPr="00C223E8">
        <w:t xml:space="preserve">the </w:t>
      </w:r>
      <w:ins w:id="279" w:author="Kelvin Sung" w:date="2021-08-25T06:43:00Z">
        <w:r w:rsidR="00AE0233">
          <w:t xml:space="preserve">one that </w:t>
        </w:r>
      </w:ins>
      <w:r w:rsidRPr="00C223E8">
        <w:t xml:space="preserve">WebGL draws to, </w:t>
      </w:r>
      <w:del w:id="280" w:author="Kelvin Sung" w:date="2021-08-25T06:43:00Z">
        <w:r w:rsidRPr="00C223E8" w:rsidDel="00AE0233">
          <w:delText xml:space="preserve">the one </w:delText>
        </w:r>
      </w:del>
      <w:r w:rsidRPr="00C223E8">
        <w:t>where the x/y</w:t>
      </w:r>
      <w:r w:rsidR="00E52A99">
        <w:t>-</w:t>
      </w:r>
      <w:r w:rsidRPr="00C223E8">
        <w:t>axes ranges are bounded to ±1.0</w:t>
      </w:r>
      <w:ins w:id="281" w:author="Kelvin Sung" w:date="2021-08-25T06:46:00Z">
        <w:r w:rsidR="00AE0233">
          <w:t>.</w:t>
        </w:r>
      </w:ins>
      <w:del w:id="282" w:author="Kelvin Sung" w:date="2021-08-25T06:46:00Z">
        <w:r w:rsidRPr="00C223E8" w:rsidDel="00AE0233">
          <w:delText>,</w:delText>
        </w:r>
      </w:del>
      <w:r w:rsidRPr="00C223E8">
        <w:t xml:space="preserve"> </w:t>
      </w:r>
      <w:ins w:id="283" w:author="Kelvin Sung" w:date="2021-08-25T06:46:00Z">
        <w:r w:rsidR="00AE0233">
          <w:t xml:space="preserve">This </w:t>
        </w:r>
      </w:ins>
      <w:r w:rsidRPr="00C223E8">
        <w:t xml:space="preserve">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As you have experienced, WebGL always draws to</w:t>
      </w:r>
      <w:ins w:id="284" w:author="Kelvin Sung" w:date="2021-08-25T06:47:00Z">
        <w:r w:rsidR="00AE0233">
          <w:t xml:space="preserve"> the</w:t>
        </w:r>
      </w:ins>
      <w:r w:rsidRPr="00C223E8">
        <w:t xml:space="preserve"> NDC space and </w:t>
      </w:r>
      <w:ins w:id="285" w:author="Kelvin Sung" w:date="2021-08-25T06:47:00Z">
        <w:r w:rsidR="00AE0233">
          <w:t xml:space="preserve">that the </w:t>
        </w:r>
      </w:ins>
      <w:ins w:id="286" w:author="Kelvin Sung" w:date="2021-08-25T06:51:00Z">
        <w:r w:rsidR="00200F09">
          <w:t xml:space="preserve">contents in the </w:t>
        </w:r>
      </w:ins>
      <w:ins w:id="287" w:author="Kelvin Sung" w:date="2021-08-25T06:48:00Z">
        <w:r w:rsidR="00AE0233" w:rsidRPr="00C223E8">
          <w:t>±1.0</w:t>
        </w:r>
        <w:r w:rsidR="00AE0233">
          <w:t xml:space="preserve"> </w:t>
        </w:r>
      </w:ins>
      <w:ins w:id="288" w:author="Kelvin Sung" w:date="2021-08-25T06:51:00Z">
        <w:r w:rsidR="00200F09">
          <w:t xml:space="preserve">range </w:t>
        </w:r>
      </w:ins>
      <w:ins w:id="289" w:author="Kelvin Sung" w:date="2021-08-25T06:49:00Z">
        <w:r w:rsidR="00AE0233">
          <w:t xml:space="preserve">cover all the pixels </w:t>
        </w:r>
      </w:ins>
      <w:del w:id="290" w:author="Kelvin Sung" w:date="2021-08-25T06:49:00Z">
        <w:r w:rsidRPr="00C223E8" w:rsidDel="00AE0233">
          <w:delText xml:space="preserve">shows the results </w:delText>
        </w:r>
      </w:del>
      <w:r w:rsidRPr="00C223E8">
        <w:t xml:space="preserve">in the canvas. </w:t>
      </w:r>
    </w:p>
    <w:p w14:paraId="760E33C3" w14:textId="6B65F45F" w:rsidR="00383959" w:rsidRPr="00C223E8" w:rsidRDefault="00383959" w:rsidP="008626AF">
      <w:pPr>
        <w:pStyle w:val="BodyTextCont"/>
        <w:rPr>
          <w:rFonts w:hint="eastAsia"/>
        </w:rPr>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r w:rsidR="00312BC5" w:rsidRPr="00312BC5">
        <w:rPr>
          <w:rStyle w:val="CodeInline"/>
        </w:rPr>
        <w:t>uModelXformMatrix</w:t>
      </w:r>
      <w:r w:rsidRPr="00C223E8">
        <w:t xml:space="preserve"> variable in </w:t>
      </w:r>
      <w:r w:rsidR="00984104">
        <w:rPr>
          <w:rStyle w:val="CodeInline"/>
        </w:rPr>
        <w:t>s</w:t>
      </w:r>
      <w:r w:rsidRPr="00C223E8">
        <w:rPr>
          <w:rStyle w:val="CodeInline"/>
        </w:rPr>
        <w:t>imple</w:t>
      </w:r>
      <w:r w:rsidR="00984104">
        <w:rPr>
          <w:rStyle w:val="CodeInline"/>
        </w:rPr>
        <w:t>_vs</w:t>
      </w:r>
      <w:r w:rsidRPr="00C223E8">
        <w:rPr>
          <w:rStyle w:val="CodeInline"/>
        </w:rPr>
        <w:t>.glsl</w:t>
      </w:r>
      <w:r w:rsidRPr="00C223E8">
        <w:t xml:space="preserve"> </w:t>
      </w:r>
      <w:r w:rsidRPr="0081522C">
        <w:rPr>
          <w:rStyle w:val="BodyTextChar"/>
        </w:rPr>
        <w:t xml:space="preserve">is the </w:t>
      </w:r>
      <w:r w:rsidRPr="0081522C">
        <w:rPr>
          <w:rStyle w:val="BodyTextChar"/>
        </w:rPr>
        <w:lastRenderedPageBreak/>
        <w:t xml:space="preserve">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18C22ACB" w:rsidR="00383959" w:rsidRPr="00C223E8" w:rsidRDefault="00383959">
      <w:pPr>
        <w:pStyle w:val="BodyTextFirst"/>
        <w:rPr>
          <w:rFonts w:hint="eastAsia"/>
        </w:rPr>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del w:id="291" w:author="Kelvin Sung" w:date="2021-08-25T06:53:00Z">
        <w:r w:rsidR="00E52A99" w:rsidDel="002F152D">
          <w:delText>was</w:delText>
        </w:r>
        <w:r w:rsidR="00E52A99" w:rsidRPr="00C223E8" w:rsidDel="002F152D">
          <w:delText xml:space="preserve"> </w:delText>
        </w:r>
        <w:r w:rsidRPr="00C223E8" w:rsidDel="002F152D">
          <w:delText xml:space="preserve">introduced to remedy </w:delText>
        </w:r>
      </w:del>
      <w:ins w:id="292" w:author="Kelvin Sung" w:date="2021-08-25T06:53:00Z">
        <w:r w:rsidR="002F152D">
          <w:t xml:space="preserve">resolves </w:t>
        </w:r>
      </w:ins>
      <w:r w:rsidRPr="00C223E8">
        <w:t>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486EE11" w:rsidR="00383959" w:rsidRPr="00C223E8" w:rsidRDefault="00383959" w:rsidP="00B41C1A">
      <w:pPr>
        <w:pStyle w:val="BodyTextCont"/>
        <w:rPr>
          <w:rFonts w:hint="eastAsia"/>
        </w:rPr>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w:t>
      </w:r>
      <w:del w:id="293" w:author="Kelvin Sung" w:date="2021-08-25T06:55:00Z">
        <w:r w:rsidRPr="00C223E8" w:rsidDel="002F152D">
          <w:delText xml:space="preserve">dimensions or </w:delText>
        </w:r>
      </w:del>
      <w:r w:rsidRPr="00C223E8">
        <w:t xml:space="preserve">width and height. The reference position can </w:t>
      </w:r>
      <w:del w:id="294" w:author="Kelvin Sung" w:date="2021-08-25T06:55:00Z">
        <w:r w:rsidRPr="00C223E8" w:rsidDel="002F152D">
          <w:delText>be</w:delText>
        </w:r>
        <w:r w:rsidR="00560236" w:rsidRPr="00C223E8" w:rsidDel="002F152D">
          <w:delText xml:space="preserve"> </w:delText>
        </w:r>
      </w:del>
      <w:r w:rsidR="00560236" w:rsidRPr="00C223E8">
        <w:t>either</w:t>
      </w:r>
      <w:r w:rsidRPr="00C223E8">
        <w:t xml:space="preserve"> </w:t>
      </w:r>
      <w:ins w:id="295" w:author="Kelvin Sung" w:date="2021-08-25T06:55:00Z">
        <w:r w:rsidR="002F152D">
          <w:t xml:space="preserve">be </w:t>
        </w:r>
      </w:ins>
      <w:r w:rsidRPr="00C223E8">
        <w:t>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98269B4" w:rsidR="005F35F2" w:rsidRDefault="00383959" w:rsidP="00F9439C">
      <w:pPr>
        <w:pStyle w:val="BodyTextFirst"/>
        <w:rPr>
          <w:rFonts w:hint="eastAsia"/>
        </w:rPr>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ins w:id="296" w:author="Kelvin Sung" w:date="2021-08-25T06:58:00Z">
        <w:r w:rsidR="007A0290">
          <w:t xml:space="preserve"> (the origin)</w:t>
        </w:r>
      </w:ins>
      <w:r w:rsidR="00931F8B">
        <w:t>,</w:t>
      </w:r>
      <w:r w:rsidR="003128AA">
        <w:t xml:space="preserve"> </w:t>
      </w:r>
      <w:r w:rsidR="005F35F2">
        <w:t xml:space="preserve">and then </w:t>
      </w:r>
      <w:r w:rsidR="00931F8B">
        <w:t xml:space="preserve">to </w:t>
      </w:r>
      <w:r w:rsidR="005F35F2">
        <w:t xml:space="preserve">scale </w:t>
      </w:r>
      <w:r w:rsidR="00931F8B">
        <w:t xml:space="preserve">the WC WxH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7609D383" w:rsidR="003128AA" w:rsidRDefault="000865B2">
      <w:pPr>
        <w:pStyle w:val="BodyText"/>
        <w:rPr>
          <w:rFonts w:hint="eastAsia"/>
        </w:rPr>
      </w:pPr>
      <m:oMathPara>
        <m:oMath>
          <m:r>
            <w:rPr>
              <w:rFonts w:ascii="Cambria Math"/>
              <w:noProof/>
            </w:rPr>
            <w:lastRenderedPageBreak/>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m:t>
          </m:r>
          <m:r>
            <w:ins w:id="297" w:author="Kelvin Sung" w:date="2021-08-25T06:57:00Z">
              <w:rPr>
                <w:rFonts w:ascii="Cambria Math"/>
                <w:noProof/>
              </w:rPr>
              <m:t>-</m:t>
            </w:ins>
          </m:r>
          <m:r>
            <w:rPr>
              <w:rFonts w:ascii="Cambria Math"/>
              <w:noProof/>
            </w:rPr>
            <m:t xml:space="preserve">center.x, </m:t>
          </m:r>
          <m:r>
            <w:ins w:id="298" w:author="Kelvin Sung" w:date="2021-08-25T06:58:00Z">
              <w:rPr>
                <w:rFonts w:ascii="Cambria Math"/>
                <w:noProof/>
              </w:rPr>
              <m:t>-</m:t>
            </w:ins>
          </m:r>
          <m:r>
            <w:rPr>
              <w:rFonts w:ascii="Cambria Math"/>
              <w:noProof/>
            </w:rPr>
            <m:t>center.y)</m:t>
          </m:r>
        </m:oMath>
      </m:oMathPara>
    </w:p>
    <w:p w14:paraId="27C3951A" w14:textId="33144FFA" w:rsidR="003128AA" w:rsidRDefault="008D6D3F" w:rsidP="00F9439C">
      <w:pPr>
        <w:pStyle w:val="BodyTextFirst"/>
        <w:rPr>
          <w:rFonts w:hint="eastAsia"/>
        </w:rPr>
      </w:pPr>
      <w:r>
        <w:t xml:space="preserve">In this case, </w:t>
      </w:r>
      <w:r w:rsidRPr="00B41C1A">
        <w:rPr>
          <w:rStyle w:val="CodeInline"/>
        </w:rPr>
        <w:t>(center.x, center.y)</w:t>
      </w:r>
      <w:r>
        <w:t xml:space="preserve"> and </w:t>
      </w:r>
      <w:r w:rsidRPr="00B41C1A">
        <w:rPr>
          <w:rStyle w:val="CodeInline"/>
        </w:rPr>
        <w:t>WxH</w:t>
      </w:r>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rPr>
          <w:rFonts w:hint="eastAsia"/>
        </w:rPr>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rFonts w:hint="eastAsia"/>
          <w:noProof w:val="0"/>
        </w:rPr>
      </w:pPr>
      <w:r w:rsidRPr="00F3579A">
        <w:rPr>
          <w:noProof w:val="0"/>
        </w:rPr>
        <w:t>gl.viewport(</w:t>
      </w:r>
    </w:p>
    <w:p w14:paraId="6C8273CA" w14:textId="77777777" w:rsidR="00383959" w:rsidRPr="00C223E8" w:rsidRDefault="00F3579A" w:rsidP="00BC4335">
      <w:pPr>
        <w:pStyle w:val="Code"/>
        <w:rPr>
          <w:rFonts w:hint="eastAsia"/>
          <w:noProof w:val="0"/>
        </w:rPr>
      </w:pPr>
      <w:r w:rsidRPr="00F3579A">
        <w:rPr>
          <w:noProof w:val="0"/>
        </w:rPr>
        <w:t xml:space="preserve">    x,     // x position of bottom-left corner of the area to be drawn</w:t>
      </w:r>
    </w:p>
    <w:p w14:paraId="63A10D42" w14:textId="77777777" w:rsidR="00383959" w:rsidRPr="00C223E8" w:rsidRDefault="00F3579A" w:rsidP="00BC4335">
      <w:pPr>
        <w:pStyle w:val="Code"/>
        <w:rPr>
          <w:rFonts w:hint="eastAsia"/>
          <w:noProof w:val="0"/>
        </w:rPr>
      </w:pPr>
      <w:r w:rsidRPr="00F3579A">
        <w:rPr>
          <w:noProof w:val="0"/>
        </w:rPr>
        <w:t xml:space="preserve">    y,     // y position of bottom-left corner of the area to be drawn</w:t>
      </w:r>
    </w:p>
    <w:p w14:paraId="34868700" w14:textId="77777777" w:rsidR="00383959" w:rsidRPr="00C223E8" w:rsidRDefault="00F3579A" w:rsidP="00BC4335">
      <w:pPr>
        <w:pStyle w:val="Code"/>
        <w:rPr>
          <w:rFonts w:hint="eastAsia"/>
          <w:noProof w:val="0"/>
        </w:rPr>
      </w:pPr>
      <w:r w:rsidRPr="00F3579A">
        <w:rPr>
          <w:noProof w:val="0"/>
        </w:rPr>
        <w:t xml:space="preserve">    width, // width of the area to be drawn</w:t>
      </w:r>
    </w:p>
    <w:p w14:paraId="27F5E5AA" w14:textId="77777777" w:rsidR="00383959" w:rsidRPr="00C223E8" w:rsidRDefault="00F3579A" w:rsidP="00BC4335">
      <w:pPr>
        <w:pStyle w:val="Code"/>
        <w:rPr>
          <w:rFonts w:hint="eastAsia"/>
          <w:noProof w:val="0"/>
        </w:rPr>
      </w:pPr>
      <w:r w:rsidRPr="00F3579A">
        <w:rPr>
          <w:noProof w:val="0"/>
        </w:rPr>
        <w:t xml:space="preserve">    height // height of the area to be drawn</w:t>
      </w:r>
    </w:p>
    <w:p w14:paraId="1F787C5B" w14:textId="77777777" w:rsidR="00383959" w:rsidRPr="00C223E8" w:rsidRDefault="00F3579A" w:rsidP="00BC4335">
      <w:pPr>
        <w:pStyle w:val="Code"/>
        <w:rPr>
          <w:rFonts w:hint="eastAsia"/>
          <w:noProof w:val="0"/>
        </w:rPr>
      </w:pPr>
      <w:r w:rsidRPr="00F3579A">
        <w:rPr>
          <w:noProof w:val="0"/>
        </w:rPr>
        <w:t>);</w:t>
      </w:r>
    </w:p>
    <w:p w14:paraId="0E3F1E08" w14:textId="1D1EA486" w:rsidR="00383959" w:rsidRDefault="00383959" w:rsidP="00F9439C">
      <w:pPr>
        <w:pStyle w:val="BodyTextFirst"/>
        <w:rPr>
          <w:rFonts w:hint="eastAsia"/>
        </w:rPr>
      </w:pPr>
      <w:r w:rsidRPr="00C223E8">
        <w:t xml:space="preserve">The </w:t>
      </w:r>
      <w:r w:rsidRPr="00C223E8">
        <w:rPr>
          <w:rStyle w:val="CodeInline"/>
        </w:rPr>
        <w:t>gl.viewpor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0">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rPr>
          <w:rFonts w:hint="eastAsia"/>
        </w:rPr>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rPr>
          <w:rFonts w:hint="eastAsia"/>
        </w:rPr>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rPr>
          <w:rFonts w:hint="eastAsia"/>
        </w:rPr>
      </w:pPr>
      <w:r w:rsidRPr="00C223E8">
        <w:t>To understand the different coordinate systems</w:t>
      </w:r>
    </w:p>
    <w:p w14:paraId="37C656D7" w14:textId="1C21A737" w:rsidR="00383959" w:rsidRPr="00C223E8" w:rsidRDefault="00383959" w:rsidP="00BC4335">
      <w:pPr>
        <w:pStyle w:val="Bullet"/>
        <w:rPr>
          <w:rFonts w:hint="eastAsia"/>
        </w:rPr>
      </w:pPr>
      <w:r w:rsidRPr="00C223E8">
        <w:t>To experience working with a WebGL viewport</w:t>
      </w:r>
      <w:ins w:id="299" w:author="Jeb Pavleas" w:date="2021-08-25T23:51:00Z">
        <w:r w:rsidR="001914A6">
          <w:t xml:space="preserve"> as well as</w:t>
        </w:r>
      </w:ins>
      <w:del w:id="300" w:author="Jeb Pavleas" w:date="2021-08-25T23:51:00Z">
        <w:r w:rsidR="009517D7" w:rsidDel="001914A6">
          <w:delText>,</w:delText>
        </w:r>
      </w:del>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rPr>
          <w:rFonts w:hint="eastAsia"/>
        </w:rPr>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rPr>
          <w:rFonts w:hint="eastAsia"/>
        </w:rPr>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rPr>
          <w:rFonts w:hint="eastAsia"/>
        </w:rPr>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rPr>
          <w:rFonts w:hint="eastAsia"/>
        </w:rPr>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rPr>
          <w:rFonts w:hint="eastAsia"/>
        </w:rPr>
      </w:pPr>
      <w:r w:rsidRPr="00C223E8">
        <w:t xml:space="preserve">Edit </w:t>
      </w:r>
      <w:r w:rsidR="00984104">
        <w:rPr>
          <w:rStyle w:val="CodeInline"/>
        </w:rPr>
        <w:t>s</w:t>
      </w:r>
      <w:r w:rsidRPr="00C223E8">
        <w:rPr>
          <w:rStyle w:val="CodeInline"/>
        </w:rPr>
        <w:t>imple</w:t>
      </w:r>
      <w:r w:rsidR="00984104">
        <w:rPr>
          <w:rStyle w:val="CodeInline"/>
        </w:rPr>
        <w:t>_vs</w:t>
      </w:r>
      <w:r w:rsidRPr="00C223E8">
        <w:rPr>
          <w:rStyle w:val="CodeInline"/>
        </w:rPr>
        <w:t>.glsl</w:t>
      </w:r>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rFonts w:hint="eastAsia"/>
          <w:noProof w:val="0"/>
        </w:rPr>
      </w:pPr>
      <w:r w:rsidRPr="00312BC5">
        <w:rPr>
          <w:noProof w:val="0"/>
        </w:rPr>
        <w:t>uniform mat4 uCameraXformMatrix</w:t>
      </w:r>
      <w:r w:rsidR="00F3579A" w:rsidRPr="00F3579A">
        <w:rPr>
          <w:noProof w:val="0"/>
        </w:rPr>
        <w:t>;</w:t>
      </w:r>
    </w:p>
    <w:p w14:paraId="5348E554" w14:textId="77777777" w:rsidR="004E6871" w:rsidRPr="00C223E8" w:rsidRDefault="00383959" w:rsidP="004E6871">
      <w:pPr>
        <w:pStyle w:val="NumList"/>
        <w:numPr>
          <w:ilvl w:val="0"/>
          <w:numId w:val="18"/>
        </w:numPr>
        <w:rPr>
          <w:rFonts w:hint="eastAsia"/>
        </w:rPr>
      </w:pPr>
      <w:r w:rsidRPr="00C223E8">
        <w:lastRenderedPageBreak/>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hint="eastAsia"/>
          <w:lang w:val="fr-FR"/>
        </w:rPr>
      </w:pPr>
      <w:r w:rsidRPr="00312BC5">
        <w:rPr>
          <w:rFonts w:ascii="TheSansMonoConNormal" w:hAnsi="TheSansMonoConNormal"/>
          <w:lang w:val="fr-FR"/>
        </w:rPr>
        <w:t xml:space="preserve">gl_Position = </w:t>
      </w:r>
      <w:r w:rsidRPr="00312BC5">
        <w:rPr>
          <w:rStyle w:val="CodeBold"/>
          <w:lang w:val="fr-FR"/>
        </w:rPr>
        <w:t>uCameraXformMatrix</w:t>
      </w:r>
      <w:r w:rsidRPr="00312BC5">
        <w:rPr>
          <w:rFonts w:ascii="TheSansMonoConNormal" w:hAnsi="TheSansMonoConNormal"/>
          <w:lang w:val="fr-FR"/>
        </w:rPr>
        <w:t xml:space="preserve"> * uModelXformMatrix * vec4(aVertexPosition, 1.0) </w:t>
      </w:r>
    </w:p>
    <w:p w14:paraId="49BAF7F0" w14:textId="11403953" w:rsidR="00383959" w:rsidRPr="00C223E8" w:rsidRDefault="00383959" w:rsidP="00F9439C">
      <w:pPr>
        <w:pStyle w:val="BodyTextFirst"/>
        <w:rPr>
          <w:rFonts w:hint="eastAsia"/>
        </w:rPr>
      </w:pPr>
      <w:r w:rsidRPr="00C223E8">
        <w:t xml:space="preserve">Recall that the order of matrix operations is important. In this case, the </w:t>
      </w:r>
      <w:r w:rsidRPr="00C223E8">
        <w:rPr>
          <w:rStyle w:val="CodeInline"/>
        </w:rPr>
        <w:t>uModel</w:t>
      </w:r>
      <w:r w:rsidR="00312BC5">
        <w:rPr>
          <w:rStyle w:val="CodeInline"/>
        </w:rPr>
        <w:t>XformMatrix</w:t>
      </w:r>
      <w:r w:rsidRPr="00C223E8">
        <w:t xml:space="preserve"> first transforms the vertex positions </w:t>
      </w:r>
      <w:r w:rsidR="00F97C04" w:rsidRPr="00C223E8">
        <w:t xml:space="preserve">from Model Space to </w:t>
      </w:r>
      <w:r w:rsidRPr="00C223E8">
        <w:t xml:space="preserve">WC, and then the </w:t>
      </w:r>
      <w:r w:rsidR="00560236" w:rsidRPr="00C223E8">
        <w:rPr>
          <w:rStyle w:val="CodeInline"/>
        </w:rPr>
        <w:t>u</w:t>
      </w:r>
      <w:r w:rsidR="00312BC5">
        <w:rPr>
          <w:rStyle w:val="CodeInline"/>
        </w:rPr>
        <w:t>CameraXformMatrix</w:t>
      </w:r>
      <w:r w:rsidRPr="00C223E8">
        <w:t xml:space="preserve"> transforms from WC to NDC. The order of </w:t>
      </w:r>
      <w:r w:rsidRPr="00C223E8">
        <w:rPr>
          <w:rStyle w:val="CodeInline"/>
        </w:rPr>
        <w:t>uModel</w:t>
      </w:r>
      <w:r w:rsidR="00312BC5">
        <w:rPr>
          <w:rStyle w:val="CodeInline"/>
        </w:rPr>
        <w:t>xformMatrix</w:t>
      </w:r>
      <w:r w:rsidRPr="00C223E8">
        <w:t xml:space="preserve"> and </w:t>
      </w:r>
      <w:r w:rsidRPr="00C223E8">
        <w:rPr>
          <w:rStyle w:val="CodeInline"/>
        </w:rPr>
        <w:t>u</w:t>
      </w:r>
      <w:r w:rsidR="00312BC5">
        <w:rPr>
          <w:rStyle w:val="CodeInline"/>
        </w:rPr>
        <w:t>CameraXformMatrix</w:t>
      </w:r>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rPr>
          <w:rFonts w:hint="eastAsia"/>
        </w:rPr>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rPr>
          <w:rFonts w:hint="eastAsia"/>
        </w:r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r w:rsidR="00984104">
        <w:rPr>
          <w:rStyle w:val="CodeInline"/>
        </w:rPr>
        <w:t>s</w:t>
      </w:r>
      <w:r w:rsidRPr="00C223E8">
        <w:rPr>
          <w:rStyle w:val="CodeInline"/>
        </w:rPr>
        <w:t>imple</w:t>
      </w:r>
      <w:r w:rsidR="00984104">
        <w:rPr>
          <w:rStyle w:val="CodeInline"/>
        </w:rPr>
        <w:t>_vs</w:t>
      </w:r>
      <w:r w:rsidRPr="00C223E8">
        <w:rPr>
          <w:rStyle w:val="CodeInline"/>
        </w:rPr>
        <w:t>.glsl</w:t>
      </w:r>
      <w:r w:rsidRPr="00C223E8">
        <w:t>.</w:t>
      </w:r>
    </w:p>
    <w:p w14:paraId="5D479ED1" w14:textId="7E350240" w:rsidR="00383959" w:rsidRPr="00C223E8" w:rsidRDefault="00312BC5" w:rsidP="00BC4335">
      <w:pPr>
        <w:pStyle w:val="Code"/>
        <w:rPr>
          <w:rFonts w:hint="eastAsia"/>
          <w:noProof w:val="0"/>
        </w:rPr>
      </w:pPr>
      <w:r w:rsidRPr="00312BC5">
        <w:rPr>
          <w:noProof w:val="0"/>
        </w:rPr>
        <w:t>this.mCameraMatrixRef = null</w:t>
      </w:r>
      <w:r w:rsidR="00F3579A" w:rsidRPr="00F3579A">
        <w:rPr>
          <w:noProof w:val="0"/>
        </w:rPr>
        <w:t xml:space="preserve">; </w:t>
      </w:r>
    </w:p>
    <w:p w14:paraId="5B159B19" w14:textId="53ACA980" w:rsidR="00774352" w:rsidRPr="00C223E8" w:rsidRDefault="009D2E01" w:rsidP="00774352">
      <w:pPr>
        <w:pStyle w:val="NumList"/>
        <w:numPr>
          <w:ilvl w:val="0"/>
          <w:numId w:val="11"/>
        </w:numPr>
        <w:rPr>
          <w:rFonts w:hint="eastAsia"/>
        </w:r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r w:rsidR="00774352" w:rsidRPr="00774352">
        <w:rPr>
          <w:rStyle w:val="CodeInline"/>
        </w:rPr>
        <w:t>uCameraXformMatrix</w:t>
      </w:r>
      <w:r w:rsidR="00774352">
        <w:t>,</w:t>
      </w:r>
      <w:r w:rsidR="00774352" w:rsidRPr="00C223E8">
        <w:t xml:space="preserve"> after retrieving those for the </w:t>
      </w:r>
      <w:r w:rsidR="00774352" w:rsidRPr="00094C81">
        <w:rPr>
          <w:rFonts w:ascii="TheSansMonoConNormal" w:hAnsi="TheSansMonoConNormal"/>
        </w:rPr>
        <w:t>uModelXformMatrix</w:t>
      </w:r>
      <w:r w:rsidR="00774352" w:rsidRPr="00C223E8">
        <w:t xml:space="preserve"> and </w:t>
      </w:r>
      <w:r w:rsidR="00774352" w:rsidRPr="00C223E8">
        <w:rPr>
          <w:rStyle w:val="CodeInline"/>
        </w:rPr>
        <w:t>uPixelColor</w:t>
      </w:r>
      <w:r w:rsidR="00774352">
        <w:t>.</w:t>
      </w:r>
    </w:p>
    <w:p w14:paraId="66EBED9D" w14:textId="77777777" w:rsidR="00774352" w:rsidRDefault="00774352" w:rsidP="00774352">
      <w:pPr>
        <w:pStyle w:val="Code"/>
        <w:rPr>
          <w:rFonts w:hint="eastAsia"/>
          <w:noProof w:val="0"/>
        </w:rPr>
      </w:pPr>
      <w:r>
        <w:rPr>
          <w:noProof w:val="0"/>
        </w:rPr>
        <w:t>// Step E: Gets a reference to the uniform variables in the fragment shader</w:t>
      </w:r>
    </w:p>
    <w:p w14:paraId="04079C0C" w14:textId="5E7A7F02" w:rsidR="00774352" w:rsidRDefault="00774352" w:rsidP="00774352">
      <w:pPr>
        <w:pStyle w:val="Code"/>
        <w:rPr>
          <w:rFonts w:hint="eastAsia"/>
          <w:noProof w:val="0"/>
        </w:rPr>
      </w:pPr>
      <w:r>
        <w:rPr>
          <w:noProof w:val="0"/>
        </w:rPr>
        <w:t>this.mPixelColorRef = gl.getUniformLocation(this.mCompiledShader, "uPixelColor");</w:t>
      </w:r>
    </w:p>
    <w:p w14:paraId="32FA1D13" w14:textId="62CFBCC9" w:rsidR="00774352" w:rsidRDefault="00774352" w:rsidP="00774352">
      <w:pPr>
        <w:pStyle w:val="Code"/>
        <w:rPr>
          <w:rFonts w:hint="eastAsia"/>
          <w:noProof w:val="0"/>
        </w:rPr>
      </w:pPr>
      <w:r>
        <w:rPr>
          <w:noProof w:val="0"/>
        </w:rPr>
        <w:t>this.mModelMatrixRef = gl.getUniformLocation(this.mCompiledShader, "uModelXformMatrix");</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rPr>
          <w:rFonts w:hint="eastAsia"/>
        </w:r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rFonts w:hint="eastAsia"/>
          <w:noProof w:val="0"/>
        </w:rPr>
      </w:pPr>
      <w:r>
        <w:rPr>
          <w:noProof w:val="0"/>
        </w:rPr>
        <w:t>activate(pixelColor</w:t>
      </w:r>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rFonts w:hint="eastAsia"/>
          <w:noProof w:val="0"/>
        </w:rPr>
      </w:pPr>
      <w:r>
        <w:rPr>
          <w:noProof w:val="0"/>
        </w:rPr>
        <w:t xml:space="preserve">    let gl = glSys.get();</w:t>
      </w:r>
    </w:p>
    <w:p w14:paraId="31EA358E" w14:textId="256EF5D7" w:rsidR="00774352" w:rsidRDefault="00774352" w:rsidP="00774352">
      <w:pPr>
        <w:pStyle w:val="Code"/>
        <w:rPr>
          <w:rFonts w:hint="eastAsia"/>
          <w:noProof w:val="0"/>
        </w:rPr>
      </w:pPr>
      <w:r>
        <w:rPr>
          <w:noProof w:val="0"/>
        </w:rPr>
        <w:t xml:space="preserve">    gl.useProgram(this.mCompiledShader);</w:t>
      </w:r>
    </w:p>
    <w:p w14:paraId="011551B8" w14:textId="77777777" w:rsidR="00774352" w:rsidRDefault="00774352" w:rsidP="00774352">
      <w:pPr>
        <w:pStyle w:val="Code"/>
        <w:rPr>
          <w:rFonts w:hint="eastAsia"/>
          <w:noProof w:val="0"/>
        </w:rPr>
      </w:pPr>
      <w:r>
        <w:rPr>
          <w:noProof w:val="0"/>
        </w:rPr>
        <w:t xml:space="preserve">        </w:t>
      </w:r>
    </w:p>
    <w:p w14:paraId="29ECBE1C" w14:textId="003F051B" w:rsidR="00774352" w:rsidDel="00A72A14" w:rsidRDefault="00774352" w:rsidP="00A72A14">
      <w:pPr>
        <w:pStyle w:val="Code"/>
        <w:rPr>
          <w:del w:id="301" w:author="Kelvin Sung" w:date="2021-08-25T07:29:00Z"/>
          <w:rFonts w:hint="eastAsia"/>
          <w:noProof w:val="0"/>
        </w:rPr>
      </w:pPr>
      <w:r>
        <w:rPr>
          <w:noProof w:val="0"/>
        </w:rPr>
        <w:t xml:space="preserve">    </w:t>
      </w:r>
      <w:del w:id="302" w:author="Kelvin Sung" w:date="2021-08-25T07:29:00Z">
        <w:r w:rsidDel="00A72A14">
          <w:rPr>
            <w:noProof w:val="0"/>
          </w:rPr>
          <w:delText>// bind vertex buffer</w:delText>
        </w:r>
      </w:del>
    </w:p>
    <w:p w14:paraId="7A460FD6" w14:textId="5CBC3455" w:rsidR="00774352" w:rsidDel="00A72A14" w:rsidRDefault="00774352" w:rsidP="00C54832">
      <w:pPr>
        <w:pStyle w:val="Code"/>
        <w:rPr>
          <w:del w:id="303" w:author="Kelvin Sung" w:date="2021-08-25T07:29:00Z"/>
          <w:rFonts w:hint="eastAsia"/>
          <w:noProof w:val="0"/>
        </w:rPr>
      </w:pPr>
      <w:del w:id="304" w:author="Kelvin Sung" w:date="2021-08-25T07:29:00Z">
        <w:r w:rsidDel="00A72A14">
          <w:rPr>
            <w:noProof w:val="0"/>
          </w:rPr>
          <w:delText xml:space="preserve">    gl.bindBuffer(gl.ARRAY_BUFFER, vertexBuffer.get());</w:delText>
        </w:r>
      </w:del>
    </w:p>
    <w:p w14:paraId="6CDA7E03" w14:textId="3B30966F" w:rsidR="00774352" w:rsidDel="00A72A14" w:rsidRDefault="00774352" w:rsidP="003D3521">
      <w:pPr>
        <w:pStyle w:val="Code"/>
        <w:rPr>
          <w:del w:id="305" w:author="Kelvin Sung" w:date="2021-08-25T07:29:00Z"/>
          <w:rFonts w:hint="eastAsia"/>
          <w:noProof w:val="0"/>
        </w:rPr>
      </w:pPr>
      <w:del w:id="306" w:author="Kelvin Sung" w:date="2021-08-25T07:29:00Z">
        <w:r w:rsidDel="00A72A14">
          <w:rPr>
            <w:noProof w:val="0"/>
          </w:rPr>
          <w:delText xml:space="preserve">    gl.vertexAttribPointer(this.mVertexPositionRef,</w:delText>
        </w:r>
      </w:del>
    </w:p>
    <w:p w14:paraId="152125AA" w14:textId="5207EAA7" w:rsidR="00774352" w:rsidDel="00A72A14" w:rsidRDefault="00774352" w:rsidP="00247788">
      <w:pPr>
        <w:pStyle w:val="Code"/>
        <w:rPr>
          <w:del w:id="307" w:author="Kelvin Sung" w:date="2021-08-25T07:29:00Z"/>
          <w:rFonts w:hint="eastAsia"/>
          <w:noProof w:val="0"/>
        </w:rPr>
      </w:pPr>
      <w:del w:id="308" w:author="Kelvin Sung" w:date="2021-08-25T07:29:00Z">
        <w:r w:rsidDel="00A72A14">
          <w:rPr>
            <w:noProof w:val="0"/>
          </w:rPr>
          <w:delText xml:space="preserve">        3,              // each element is a 3-float (x,y.z)</w:delText>
        </w:r>
      </w:del>
    </w:p>
    <w:p w14:paraId="33AEA5E1" w14:textId="14C1E9B4" w:rsidR="00774352" w:rsidDel="00A72A14" w:rsidRDefault="00774352" w:rsidP="00E22F1E">
      <w:pPr>
        <w:pStyle w:val="Code"/>
        <w:rPr>
          <w:del w:id="309" w:author="Kelvin Sung" w:date="2021-08-25T07:29:00Z"/>
          <w:rFonts w:hint="eastAsia"/>
          <w:noProof w:val="0"/>
        </w:rPr>
      </w:pPr>
      <w:del w:id="310" w:author="Kelvin Sung" w:date="2021-08-25T07:29:00Z">
        <w:r w:rsidDel="00A72A14">
          <w:rPr>
            <w:noProof w:val="0"/>
          </w:rPr>
          <w:delText xml:space="preserve">        gl.FLOAT,       // data type is FLOAT</w:delText>
        </w:r>
      </w:del>
    </w:p>
    <w:p w14:paraId="4E1E6847" w14:textId="6E2F5A7B" w:rsidR="00774352" w:rsidDel="00A72A14" w:rsidRDefault="00774352" w:rsidP="00F962A8">
      <w:pPr>
        <w:pStyle w:val="Code"/>
        <w:rPr>
          <w:del w:id="311" w:author="Kelvin Sung" w:date="2021-08-25T07:29:00Z"/>
          <w:rFonts w:hint="eastAsia"/>
          <w:noProof w:val="0"/>
        </w:rPr>
      </w:pPr>
      <w:del w:id="312" w:author="Kelvin Sung" w:date="2021-08-25T07:29:00Z">
        <w:r w:rsidDel="00A72A14">
          <w:rPr>
            <w:noProof w:val="0"/>
          </w:rPr>
          <w:delText xml:space="preserve">        false,          // if the content is normalized vectors</w:delText>
        </w:r>
      </w:del>
    </w:p>
    <w:p w14:paraId="7F9346D4" w14:textId="3CB04BAE" w:rsidR="00774352" w:rsidDel="00A72A14" w:rsidRDefault="00774352" w:rsidP="00E622FE">
      <w:pPr>
        <w:pStyle w:val="Code"/>
        <w:rPr>
          <w:del w:id="313" w:author="Kelvin Sung" w:date="2021-08-25T07:29:00Z"/>
          <w:rFonts w:hint="eastAsia"/>
          <w:noProof w:val="0"/>
        </w:rPr>
      </w:pPr>
      <w:del w:id="314" w:author="Kelvin Sung" w:date="2021-08-25T07:29:00Z">
        <w:r w:rsidDel="00A72A14">
          <w:rPr>
            <w:noProof w:val="0"/>
          </w:rPr>
          <w:delText xml:space="preserve">        0,              // number of bytes to skip in between elements</w:delText>
        </w:r>
      </w:del>
    </w:p>
    <w:p w14:paraId="50112774" w14:textId="52542C20" w:rsidR="00774352" w:rsidDel="00A72A14" w:rsidRDefault="00774352" w:rsidP="00381D17">
      <w:pPr>
        <w:pStyle w:val="Code"/>
        <w:rPr>
          <w:del w:id="315" w:author="Kelvin Sung" w:date="2021-08-25T07:29:00Z"/>
          <w:rFonts w:hint="eastAsia"/>
          <w:noProof w:val="0"/>
        </w:rPr>
      </w:pPr>
      <w:del w:id="316" w:author="Kelvin Sung" w:date="2021-08-25T07:29:00Z">
        <w:r w:rsidDel="00A72A14">
          <w:rPr>
            <w:noProof w:val="0"/>
          </w:rPr>
          <w:delText xml:space="preserve">        0);             // offsets to the first element</w:delText>
        </w:r>
      </w:del>
    </w:p>
    <w:p w14:paraId="3D237178" w14:textId="022DA045" w:rsidR="00774352" w:rsidRDefault="00774352">
      <w:pPr>
        <w:pStyle w:val="Code"/>
        <w:rPr>
          <w:rFonts w:hint="eastAsia"/>
          <w:noProof w:val="0"/>
        </w:rPr>
      </w:pPr>
      <w:del w:id="317" w:author="Kelvin Sung" w:date="2021-08-25T07:29:00Z">
        <w:r w:rsidDel="00A72A14">
          <w:rPr>
            <w:noProof w:val="0"/>
          </w:rPr>
          <w:delText xml:space="preserve">    gl.enableVertexAttribArray(this.mVertexPositionRef);</w:delText>
        </w:r>
      </w:del>
    </w:p>
    <w:p w14:paraId="13C4EAC1" w14:textId="0F4EA4F7" w:rsidR="00774352" w:rsidRDefault="00774352" w:rsidP="00774352">
      <w:pPr>
        <w:pStyle w:val="Code"/>
        <w:rPr>
          <w:rFonts w:hint="eastAsia"/>
          <w:noProof w:val="0"/>
        </w:rPr>
      </w:pPr>
      <w:r>
        <w:rPr>
          <w:noProof w:val="0"/>
        </w:rPr>
        <w:t xml:space="preserve">    </w:t>
      </w:r>
      <w:ins w:id="318" w:author="Kelvin Sung" w:date="2021-08-25T07:29:00Z">
        <w:r w:rsidR="00082C45">
          <w:rPr>
            <w:noProof w:val="0"/>
          </w:rPr>
          <w:t>… identical to previous code …</w:t>
        </w:r>
      </w:ins>
      <w:del w:id="319" w:author="Kelvin Sung" w:date="2021-08-25T07:29:00Z">
        <w:r w:rsidDel="00B008C8">
          <w:rPr>
            <w:noProof w:val="0"/>
          </w:rPr>
          <w:delText xml:space="preserve"> </w:delText>
        </w:r>
      </w:del>
      <w:r>
        <w:rPr>
          <w:noProof w:val="0"/>
        </w:rPr>
        <w:t xml:space="preserve">   </w:t>
      </w:r>
    </w:p>
    <w:p w14:paraId="046E9FA5" w14:textId="66682E28" w:rsidR="00774352" w:rsidRDefault="00774352" w:rsidP="00774352">
      <w:pPr>
        <w:pStyle w:val="Code"/>
        <w:rPr>
          <w:rFonts w:hint="eastAsia"/>
          <w:noProof w:val="0"/>
        </w:rPr>
      </w:pPr>
      <w:r>
        <w:rPr>
          <w:noProof w:val="0"/>
        </w:rPr>
        <w:t xml:space="preserve">    // load uniforms</w:t>
      </w:r>
    </w:p>
    <w:p w14:paraId="19AB363E" w14:textId="4FF9315B" w:rsidR="00C842FB" w:rsidRDefault="00C842FB" w:rsidP="00C842FB">
      <w:pPr>
        <w:pStyle w:val="Code"/>
        <w:rPr>
          <w:rStyle w:val="CodeBold"/>
        </w:rPr>
      </w:pPr>
      <w:r>
        <w:rPr>
          <w:noProof w:val="0"/>
        </w:rPr>
        <w:t xml:space="preserve">    </w:t>
      </w:r>
      <w:r w:rsidR="00774352">
        <w:rPr>
          <w:noProof w:val="0"/>
        </w:rPr>
        <w:t>gl.uniform4fv(this.mPixelColorRef, pixelColor);</w:t>
      </w:r>
      <w:r>
        <w:rPr>
          <w:rStyle w:val="CodeBold"/>
        </w:rPr>
        <w:t xml:space="preserve"> </w:t>
      </w:r>
    </w:p>
    <w:p w14:paraId="4D802646" w14:textId="378611A5" w:rsidR="00774352" w:rsidRPr="00001FF1" w:rsidRDefault="00C842FB" w:rsidP="00C842FB">
      <w:pPr>
        <w:pStyle w:val="Code"/>
        <w:rPr>
          <w:rStyle w:val="CodeBold"/>
          <w:rFonts w:ascii="TheSansMonoConNormal" w:hAnsi="TheSansMonoConNormal" w:hint="eastAsia"/>
        </w:rPr>
      </w:pPr>
      <w:r w:rsidRPr="00C842FB">
        <w:t xml:space="preserve">    </w:t>
      </w:r>
      <w:r w:rsidR="00774352" w:rsidRPr="00001FF1">
        <w:rPr>
          <w:rStyle w:val="CodeBold"/>
          <w:rFonts w:ascii="TheSansMonoConNormal" w:hAnsi="TheSansMonoConNormal"/>
        </w:rPr>
        <w:t>gl.uniformMatrix4fv(this.mModelMatrixRef, false, trsMatrix);</w:t>
      </w:r>
    </w:p>
    <w:p w14:paraId="48493647" w14:textId="4EE099E7" w:rsidR="00774352" w:rsidRPr="00867CEC" w:rsidRDefault="00C842FB" w:rsidP="00774352">
      <w:pPr>
        <w:pStyle w:val="Code"/>
        <w:rPr>
          <w:rStyle w:val="CodeBold"/>
        </w:rPr>
      </w:pPr>
      <w:r>
        <w:lastRenderedPageBreak/>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rFonts w:hint="eastAsia"/>
          <w:noProof w:val="0"/>
        </w:rPr>
      </w:pPr>
      <w:r>
        <w:rPr>
          <w:noProof w:val="0"/>
        </w:rPr>
        <w:t>}</w:t>
      </w:r>
    </w:p>
    <w:p w14:paraId="07B1A63C" w14:textId="4835DF09" w:rsidR="00774352" w:rsidRPr="00C223E8" w:rsidRDefault="00774352" w:rsidP="00F9439C">
      <w:pPr>
        <w:pStyle w:val="BodyTextFirst"/>
        <w:rPr>
          <w:rFonts w:hint="eastAsia"/>
        </w:rPr>
      </w:pPr>
      <w:r w:rsidRPr="00C223E8">
        <w:t xml:space="preserve">As you have seen previously, the </w:t>
      </w:r>
      <w:r w:rsidRPr="00C223E8">
        <w:rPr>
          <w:rStyle w:val="CodeInline"/>
        </w:rPr>
        <w:t>gl.uniformMatrix4fv()</w:t>
      </w:r>
      <w:r w:rsidRPr="00C223E8">
        <w:t xml:space="preserve"> function copies the content of </w:t>
      </w:r>
      <w:r w:rsidR="00001FF1">
        <w:rPr>
          <w:rStyle w:val="CodeInline"/>
        </w:rPr>
        <w:t>cameraMatrix</w:t>
      </w:r>
      <w:r w:rsidRPr="00C223E8">
        <w:t xml:space="preserve"> to the </w:t>
      </w:r>
      <w:r w:rsidRPr="00C223E8">
        <w:rPr>
          <w:rStyle w:val="CodeInline"/>
        </w:rPr>
        <w:t>u</w:t>
      </w:r>
      <w:r w:rsidR="00001FF1">
        <w:rPr>
          <w:rStyle w:val="CodeInline"/>
        </w:rPr>
        <w:t>CameraXformMatrix</w:t>
      </w:r>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73F50EEE" w:rsidR="00774352" w:rsidRPr="00C223E8" w:rsidRDefault="00774352" w:rsidP="00774352">
      <w:pPr>
        <w:pStyle w:val="BodyTextFirst"/>
        <w:rPr>
          <w:rFonts w:hint="eastAsia"/>
        </w:rPr>
      </w:pPr>
      <w:r w:rsidRPr="00C223E8">
        <w:t xml:space="preserve">Recall that shaders are activated in the </w:t>
      </w:r>
      <w:r w:rsidRPr="00C223E8">
        <w:rPr>
          <w:rStyle w:val="CodeInline"/>
        </w:rPr>
        <w:t>draw()</w:t>
      </w:r>
      <w:r w:rsidRPr="00C223E8">
        <w:t xml:space="preserve"> function</w:t>
      </w:r>
      <w:r w:rsidR="009E1988">
        <w:t xml:space="preserve"> of the </w:t>
      </w:r>
      <w:r w:rsidR="009E1988">
        <w:rPr>
          <w:rStyle w:val="CodeInline"/>
        </w:rPr>
        <w:t>Renderable</w:t>
      </w:r>
      <w:r w:rsidR="009E1988" w:rsidRPr="00C223E8">
        <w:t xml:space="preserve"> </w:t>
      </w:r>
      <w:del w:id="320" w:author="Kelvin Sung" w:date="2021-08-25T07:33:00Z">
        <w:r w:rsidR="009E1988" w:rsidRPr="00C223E8" w:rsidDel="00C842FB">
          <w:delText>object</w:delText>
        </w:r>
      </w:del>
      <w:ins w:id="321" w:author="Kelvin Sung" w:date="2021-08-25T07:33:00Z">
        <w:r w:rsidR="00C842FB">
          <w:t>class</w:t>
        </w:r>
      </w:ins>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r>
        <w:rPr>
          <w:rStyle w:val="CodeInline"/>
        </w:rPr>
        <w:t>cameraMatrix</w:t>
      </w:r>
      <w:r w:rsidRPr="00C223E8">
        <w:t xml:space="preserve"> to activate the shader.</w:t>
      </w:r>
    </w:p>
    <w:p w14:paraId="0D0575A6" w14:textId="77777777" w:rsidR="00774352" w:rsidRDefault="00774352" w:rsidP="00774352">
      <w:pPr>
        <w:pStyle w:val="Code"/>
        <w:rPr>
          <w:rFonts w:hint="eastAsia"/>
          <w:noProof w:val="0"/>
        </w:rPr>
      </w:pPr>
      <w:r>
        <w:rPr>
          <w:noProof w:val="0"/>
        </w:rPr>
        <w:t>draw(</w:t>
      </w:r>
      <w:r w:rsidRPr="00604F2D">
        <w:rPr>
          <w:rStyle w:val="CodeBold"/>
        </w:rPr>
        <w:t>cameraMatrix</w:t>
      </w:r>
      <w:r>
        <w:rPr>
          <w:noProof w:val="0"/>
        </w:rPr>
        <w:t>) {</w:t>
      </w:r>
    </w:p>
    <w:p w14:paraId="257F1F0C" w14:textId="656E8ECD" w:rsidR="00774352" w:rsidRDefault="00774352" w:rsidP="00774352">
      <w:pPr>
        <w:pStyle w:val="Code"/>
        <w:rPr>
          <w:rFonts w:hint="eastAsia"/>
          <w:noProof w:val="0"/>
        </w:rPr>
      </w:pPr>
      <w:r>
        <w:rPr>
          <w:noProof w:val="0"/>
        </w:rPr>
        <w:t xml:space="preserve">    let gl = glSys.get();</w:t>
      </w:r>
    </w:p>
    <w:p w14:paraId="18D6DC9D" w14:textId="51422591" w:rsidR="00774352" w:rsidRDefault="00774352" w:rsidP="00774352">
      <w:pPr>
        <w:pStyle w:val="Code"/>
        <w:rPr>
          <w:rFonts w:hint="eastAsia"/>
          <w:noProof w:val="0"/>
        </w:rPr>
      </w:pPr>
      <w:r>
        <w:rPr>
          <w:noProof w:val="0"/>
        </w:rPr>
        <w:t xml:space="preserve">    this.mShader.activate(this.mColor, this.mXform.getTRSMatrix(), </w:t>
      </w:r>
      <w:r w:rsidRPr="00604F2D">
        <w:rPr>
          <w:rStyle w:val="CodeBold"/>
        </w:rPr>
        <w:t>cameraMatrix</w:t>
      </w:r>
      <w:r>
        <w:rPr>
          <w:noProof w:val="0"/>
        </w:rPr>
        <w:t>);</w:t>
      </w:r>
    </w:p>
    <w:p w14:paraId="05DA30EE" w14:textId="052085D2" w:rsidR="00774352" w:rsidRDefault="00774352" w:rsidP="00774352">
      <w:pPr>
        <w:pStyle w:val="Code"/>
        <w:rPr>
          <w:rFonts w:hint="eastAsia"/>
          <w:noProof w:val="0"/>
        </w:rPr>
      </w:pPr>
      <w:r>
        <w:rPr>
          <w:noProof w:val="0"/>
        </w:rPr>
        <w:t xml:space="preserve">    gl.drawArrays(gl.TRIANGLE_STRIP, 0, 4);</w:t>
      </w:r>
    </w:p>
    <w:p w14:paraId="1E93CF4A" w14:textId="5C81B98C" w:rsidR="00774352" w:rsidRPr="00C223E8" w:rsidRDefault="00774352" w:rsidP="00774352">
      <w:pPr>
        <w:pStyle w:val="Code"/>
        <w:rPr>
          <w:rFonts w:hint="eastAsia"/>
        </w:rPr>
      </w:pPr>
      <w:r>
        <w:rPr>
          <w:noProof w:val="0"/>
        </w:rPr>
        <w:t>}</w:t>
      </w:r>
    </w:p>
    <w:p w14:paraId="2783FF89" w14:textId="5F50FC32" w:rsidR="00774352" w:rsidRPr="00C223E8" w:rsidRDefault="00774352" w:rsidP="00F9439C">
      <w:pPr>
        <w:pStyle w:val="BodyTextFirst"/>
        <w:rPr>
          <w:rFonts w:hint="eastAsia"/>
        </w:rPr>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rPr>
          <w:rFonts w:hint="eastAsia"/>
        </w:rPr>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23067B7C" w:rsidR="00774352" w:rsidRDefault="00774352" w:rsidP="00F9439C">
      <w:pPr>
        <w:pStyle w:val="BodyTextFirst"/>
        <w:rPr>
          <w:rFonts w:hint="eastAsia"/>
        </w:rPr>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ins w:id="322" w:author="Kelvin Sung" w:date="2021-08-25T07:35:00Z">
        <w:r w:rsidR="00C842FB">
          <w:t xml:space="preserve"> of the viewport</w:t>
        </w:r>
      </w:ins>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lastRenderedPageBreak/>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rPr>
          <w:rFonts w:hint="eastAsia"/>
        </w:rPr>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rPr>
          <w:rFonts w:hint="eastAsia"/>
        </w:rPr>
      </w:pPr>
      <w:r w:rsidRPr="00C223E8">
        <w:t xml:space="preserve">The </w:t>
      </w:r>
      <w:r w:rsidRPr="00C223E8">
        <w:rPr>
          <w:rStyle w:val="CodeInline"/>
        </w:rPr>
        <w:t>MyGame</w:t>
      </w:r>
      <w:r w:rsidRPr="00C223E8">
        <w:t xml:space="preserve"> </w:t>
      </w:r>
      <w:r w:rsidR="00CD2ED9">
        <w:t>class</w:t>
      </w:r>
      <w:r w:rsidR="00CD2ED9" w:rsidRPr="00C223E8">
        <w:t xml:space="preserve"> </w:t>
      </w:r>
      <w:r w:rsidRPr="00C223E8">
        <w:t>will be modified to implement the design.</w:t>
      </w:r>
    </w:p>
    <w:p w14:paraId="7EB59EBF" w14:textId="22D26285" w:rsidR="00774352" w:rsidRPr="00C223E8" w:rsidRDefault="00774352" w:rsidP="00B41C1A">
      <w:pPr>
        <w:pStyle w:val="NumList"/>
        <w:numPr>
          <w:ilvl w:val="0"/>
          <w:numId w:val="47"/>
        </w:numPr>
        <w:rPr>
          <w:rFonts w:hint="eastAsia"/>
        </w:rPr>
      </w:pPr>
      <w:r w:rsidRPr="00C223E8">
        <w:t xml:space="preserve">Edit </w:t>
      </w:r>
      <w:r>
        <w:rPr>
          <w:rStyle w:val="CodeInline"/>
        </w:rPr>
        <w:t>my_game</w:t>
      </w:r>
      <w:r w:rsidRPr="00C223E8">
        <w:rPr>
          <w:rStyle w:val="CodeInline"/>
        </w:rPr>
        <w:t>.js</w:t>
      </w:r>
      <w:del w:id="323" w:author="Jeb Pavleas" w:date="2021-08-25T23:57:00Z">
        <w:r w:rsidRPr="00C223E8" w:rsidDel="00F46B4E">
          <w:delText xml:space="preserve"> </w:delText>
        </w:r>
      </w:del>
      <w:ins w:id="324" w:author="Jeb Pavleas" w:date="2021-08-25T23:57:00Z">
        <w:r w:rsidR="00F46B4E">
          <w:t xml:space="preserve">, </w:t>
        </w:r>
      </w:ins>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rFonts w:hint="eastAsia"/>
          <w:noProof w:val="0"/>
        </w:rPr>
      </w:pPr>
      <w:r>
        <w:rPr>
          <w:noProof w:val="0"/>
        </w:rPr>
        <w:t>constructor(htmlCanvasID) {</w:t>
      </w:r>
    </w:p>
    <w:p w14:paraId="19A5946B" w14:textId="64C35627" w:rsidR="00774352" w:rsidRDefault="00774352" w:rsidP="00774352">
      <w:pPr>
        <w:pStyle w:val="Code"/>
        <w:rPr>
          <w:rFonts w:hint="eastAsia"/>
          <w:noProof w:val="0"/>
        </w:rPr>
      </w:pPr>
      <w:r>
        <w:rPr>
          <w:noProof w:val="0"/>
        </w:rPr>
        <w:t xml:space="preserve">    // Step A: Initialize the game engine</w:t>
      </w:r>
    </w:p>
    <w:p w14:paraId="067DFF16" w14:textId="385C2927" w:rsidR="00774352" w:rsidRDefault="00774352" w:rsidP="00774352">
      <w:pPr>
        <w:pStyle w:val="Code"/>
        <w:rPr>
          <w:rFonts w:hint="eastAsia"/>
          <w:noProof w:val="0"/>
        </w:rPr>
      </w:pPr>
      <w:r>
        <w:rPr>
          <w:noProof w:val="0"/>
        </w:rPr>
        <w:t xml:space="preserve">    engine.init(htmlCanvasID);</w:t>
      </w:r>
    </w:p>
    <w:p w14:paraId="2AAF9236" w14:textId="77777777" w:rsidR="00774352" w:rsidRDefault="00774352" w:rsidP="00774352">
      <w:pPr>
        <w:pStyle w:val="Code"/>
        <w:rPr>
          <w:rFonts w:hint="eastAsia"/>
          <w:noProof w:val="0"/>
        </w:rPr>
      </w:pPr>
    </w:p>
    <w:p w14:paraId="2C88F1B4" w14:textId="42A398F5" w:rsidR="00774352" w:rsidRDefault="00774352" w:rsidP="00774352">
      <w:pPr>
        <w:pStyle w:val="Code"/>
        <w:rPr>
          <w:rFonts w:hint="eastAsia"/>
          <w:noProof w:val="0"/>
        </w:rPr>
      </w:pPr>
      <w:r>
        <w:rPr>
          <w:noProof w:val="0"/>
        </w:rPr>
        <w:t xml:space="preserve">    // Step B: Create the Renderable objects:</w:t>
      </w:r>
    </w:p>
    <w:p w14:paraId="1CAD5003" w14:textId="192FB60A" w:rsidR="00774352" w:rsidRDefault="00774352" w:rsidP="00774352">
      <w:pPr>
        <w:pStyle w:val="Code"/>
        <w:rPr>
          <w:rFonts w:hint="eastAsia"/>
          <w:noProof w:val="0"/>
        </w:rPr>
      </w:pPr>
      <w:r>
        <w:rPr>
          <w:noProof w:val="0"/>
        </w:rPr>
        <w:t xml:space="preserve">    this.mBlueSq = new engine.Renderable();</w:t>
      </w:r>
    </w:p>
    <w:p w14:paraId="3FE3351B" w14:textId="5667589A" w:rsidR="00774352" w:rsidRDefault="00774352" w:rsidP="00774352">
      <w:pPr>
        <w:pStyle w:val="Code"/>
        <w:rPr>
          <w:rFonts w:hint="eastAsia"/>
          <w:noProof w:val="0"/>
        </w:rPr>
      </w:pPr>
      <w:r>
        <w:rPr>
          <w:noProof w:val="0"/>
        </w:rPr>
        <w:t xml:space="preserve">    this.mBlueSq.setColor([0.25, 0.25, 0.95, 1]);</w:t>
      </w:r>
    </w:p>
    <w:p w14:paraId="0A791CE0" w14:textId="55BEE3E9" w:rsidR="00774352" w:rsidRDefault="00774352" w:rsidP="00774352">
      <w:pPr>
        <w:pStyle w:val="Code"/>
        <w:rPr>
          <w:rFonts w:hint="eastAsia"/>
          <w:noProof w:val="0"/>
        </w:rPr>
      </w:pPr>
      <w:r>
        <w:rPr>
          <w:noProof w:val="0"/>
        </w:rPr>
        <w:t xml:space="preserve">    this.mRedSq = new engine.Renderable();</w:t>
      </w:r>
    </w:p>
    <w:p w14:paraId="635560E4" w14:textId="173A44ED" w:rsidR="00774352" w:rsidRDefault="00774352" w:rsidP="00774352">
      <w:pPr>
        <w:pStyle w:val="Code"/>
        <w:rPr>
          <w:rFonts w:hint="eastAsia"/>
          <w:noProof w:val="0"/>
        </w:rPr>
      </w:pPr>
      <w:r>
        <w:rPr>
          <w:noProof w:val="0"/>
        </w:rPr>
        <w:t xml:space="preserve">    this.mRedSq.setColor([1, 0.25, 0.25, 1]);</w:t>
      </w:r>
    </w:p>
    <w:p w14:paraId="5D72E869" w14:textId="3173056D" w:rsidR="00774352" w:rsidRDefault="00774352" w:rsidP="00774352">
      <w:pPr>
        <w:pStyle w:val="Code"/>
        <w:rPr>
          <w:rFonts w:hint="eastAsia"/>
          <w:noProof w:val="0"/>
        </w:rPr>
      </w:pPr>
      <w:r>
        <w:rPr>
          <w:noProof w:val="0"/>
        </w:rPr>
        <w:t xml:space="preserve">    this.mTLSq = new engine.Renderable();</w:t>
      </w:r>
    </w:p>
    <w:p w14:paraId="1C4AFF54" w14:textId="24A3EB75" w:rsidR="00774352" w:rsidRDefault="00774352" w:rsidP="00774352">
      <w:pPr>
        <w:pStyle w:val="Code"/>
        <w:rPr>
          <w:rFonts w:hint="eastAsia"/>
          <w:noProof w:val="0"/>
        </w:rPr>
      </w:pPr>
      <w:r>
        <w:rPr>
          <w:noProof w:val="0"/>
        </w:rPr>
        <w:t xml:space="preserve">    this.mTLSq.setColor([0.9, 0.1, 0.1, 1]);</w:t>
      </w:r>
    </w:p>
    <w:p w14:paraId="043204AC" w14:textId="3F8CBE92" w:rsidR="00774352" w:rsidRDefault="00774352" w:rsidP="00774352">
      <w:pPr>
        <w:pStyle w:val="Code"/>
        <w:rPr>
          <w:rFonts w:hint="eastAsia"/>
          <w:noProof w:val="0"/>
        </w:rPr>
      </w:pPr>
      <w:r>
        <w:rPr>
          <w:noProof w:val="0"/>
        </w:rPr>
        <w:t xml:space="preserve">    this.mTRSq = new engine.Renderable();</w:t>
      </w:r>
    </w:p>
    <w:p w14:paraId="0DE9F515" w14:textId="1577C36E" w:rsidR="00774352" w:rsidRDefault="00774352" w:rsidP="00774352">
      <w:pPr>
        <w:pStyle w:val="Code"/>
        <w:rPr>
          <w:rFonts w:hint="eastAsia"/>
          <w:noProof w:val="0"/>
        </w:rPr>
      </w:pPr>
      <w:r>
        <w:rPr>
          <w:noProof w:val="0"/>
        </w:rPr>
        <w:t xml:space="preserve">    this.mTRSq.setColor([0.1, 0.9, 0.1, 1]);</w:t>
      </w:r>
    </w:p>
    <w:p w14:paraId="636BDBC0" w14:textId="2E910504" w:rsidR="00774352" w:rsidRDefault="00774352" w:rsidP="00774352">
      <w:pPr>
        <w:pStyle w:val="Code"/>
        <w:rPr>
          <w:rFonts w:hint="eastAsia"/>
          <w:noProof w:val="0"/>
        </w:rPr>
      </w:pPr>
      <w:r>
        <w:rPr>
          <w:noProof w:val="0"/>
        </w:rPr>
        <w:t xml:space="preserve">    this.mBRSq = new engine.Renderable();</w:t>
      </w:r>
    </w:p>
    <w:p w14:paraId="3BDA4CA3" w14:textId="0C7A2AD2" w:rsidR="00774352" w:rsidRDefault="00774352" w:rsidP="00774352">
      <w:pPr>
        <w:pStyle w:val="Code"/>
        <w:rPr>
          <w:rFonts w:hint="eastAsia"/>
          <w:noProof w:val="0"/>
        </w:rPr>
      </w:pPr>
      <w:r>
        <w:rPr>
          <w:noProof w:val="0"/>
        </w:rPr>
        <w:t xml:space="preserve">    this.mBRSq.setColor([0.1, 0.1, 0.9, 1]);</w:t>
      </w:r>
    </w:p>
    <w:p w14:paraId="40BAD4AB" w14:textId="45C96EE4" w:rsidR="00774352" w:rsidRDefault="00774352" w:rsidP="00774352">
      <w:pPr>
        <w:pStyle w:val="Code"/>
        <w:rPr>
          <w:rFonts w:hint="eastAsia"/>
          <w:noProof w:val="0"/>
        </w:rPr>
      </w:pPr>
      <w:r>
        <w:rPr>
          <w:noProof w:val="0"/>
        </w:rPr>
        <w:t xml:space="preserve">    this.mBLSq = new engine.Renderable();</w:t>
      </w:r>
    </w:p>
    <w:p w14:paraId="5A7D7A96" w14:textId="279F2ACC" w:rsidR="00774352" w:rsidRDefault="00863437">
      <w:pPr>
        <w:pStyle w:val="Code"/>
        <w:rPr>
          <w:rFonts w:hint="eastAsia"/>
          <w:noProof w:val="0"/>
        </w:rPr>
        <w:pPrChange w:id="325" w:author="Kelvin Sung" w:date="2021-08-25T07:36:00Z">
          <w:pPr>
            <w:pStyle w:val="Code"/>
            <w:ind w:firstLine="360"/>
          </w:pPr>
        </w:pPrChange>
      </w:pPr>
      <w:ins w:id="326" w:author="Kelvin Sung" w:date="2021-08-25T07:36:00Z">
        <w:r>
          <w:rPr>
            <w:noProof w:val="0"/>
          </w:rPr>
          <w:t xml:space="preserve">    </w:t>
        </w:r>
      </w:ins>
      <w:r w:rsidR="00774352">
        <w:rPr>
          <w:noProof w:val="0"/>
        </w:rPr>
        <w:t>this.mBLSq.setColor([0.1, 0.1, 0.1, 1]);</w:t>
      </w:r>
      <w:r w:rsidR="00774352" w:rsidRPr="00F3579A">
        <w:rPr>
          <w:noProof w:val="0"/>
        </w:rPr>
        <w:t xml:space="preserve">    </w:t>
      </w:r>
    </w:p>
    <w:p w14:paraId="00CAB76E" w14:textId="72C5B1E8" w:rsidR="00987011" w:rsidRDefault="00863437">
      <w:pPr>
        <w:pStyle w:val="Code"/>
        <w:rPr>
          <w:rFonts w:hint="eastAsia"/>
          <w:noProof w:val="0"/>
        </w:rPr>
        <w:pPrChange w:id="327" w:author="Kelvin Sung" w:date="2021-08-25T07:36:00Z">
          <w:pPr>
            <w:pStyle w:val="Code"/>
            <w:ind w:firstLine="360"/>
          </w:pPr>
        </w:pPrChange>
      </w:pPr>
      <w:ins w:id="328" w:author="Kelvin Sung" w:date="2021-08-25T07:36:00Z">
        <w:r>
          <w:rPr>
            <w:noProof w:val="0"/>
          </w:rPr>
          <w:t xml:space="preserve">    </w:t>
        </w:r>
      </w:ins>
      <w:r w:rsidR="00987011">
        <w:rPr>
          <w:noProof w:val="0"/>
        </w:rPr>
        <w:t>…</w:t>
      </w:r>
      <w:ins w:id="329" w:author="Kelvin Sung" w:date="2021-08-25T07:36:00Z">
        <w:r>
          <w:rPr>
            <w:noProof w:val="0"/>
          </w:rPr>
          <w:t xml:space="preserve"> implementation to follow … </w:t>
        </w:r>
      </w:ins>
    </w:p>
    <w:p w14:paraId="3BBB41ED" w14:textId="19DCE6DC" w:rsidR="00987011" w:rsidRPr="00C223E8" w:rsidRDefault="00987011" w:rsidP="00E542E1">
      <w:pPr>
        <w:pStyle w:val="Code"/>
        <w:rPr>
          <w:rFonts w:hint="eastAsia"/>
          <w:noProof w:val="0"/>
        </w:rPr>
      </w:pPr>
      <w:r>
        <w:rPr>
          <w:noProof w:val="0"/>
        </w:rPr>
        <w:t>}</w:t>
      </w:r>
    </w:p>
    <w:p w14:paraId="1AD4BDDC" w14:textId="12BF0273" w:rsidR="00774352" w:rsidRPr="00C223E8" w:rsidRDefault="00321E47" w:rsidP="00B41C1A">
      <w:pPr>
        <w:pStyle w:val="NumList"/>
        <w:numPr>
          <w:ilvl w:val="0"/>
          <w:numId w:val="47"/>
        </w:numPr>
        <w:rPr>
          <w:rFonts w:hint="eastAsia"/>
        </w:r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rFonts w:hint="eastAsia"/>
          <w:noProof w:val="0"/>
        </w:rPr>
      </w:pPr>
      <w:r>
        <w:rPr>
          <w:noProof w:val="0"/>
        </w:rPr>
        <w:t>// Step C: Clear the entire canvas first</w:t>
      </w:r>
    </w:p>
    <w:p w14:paraId="6A60C847" w14:textId="22F68E60" w:rsidR="00774352" w:rsidRDefault="00774352" w:rsidP="00774352">
      <w:pPr>
        <w:pStyle w:val="Code"/>
        <w:rPr>
          <w:rFonts w:hint="eastAsia"/>
          <w:noProof w:val="0"/>
        </w:rPr>
      </w:pPr>
      <w:r>
        <w:rPr>
          <w:noProof w:val="0"/>
        </w:rPr>
        <w:lastRenderedPageBreak/>
        <w:t>engine.clearCanvas([0.9, 0.9, 0.9, 1]);</w:t>
      </w:r>
    </w:p>
    <w:p w14:paraId="1DF04302" w14:textId="77777777" w:rsidR="00774352" w:rsidRDefault="00774352" w:rsidP="00774352">
      <w:pPr>
        <w:pStyle w:val="Code"/>
        <w:rPr>
          <w:rFonts w:hint="eastAsia"/>
          <w:noProof w:val="0"/>
        </w:rPr>
      </w:pPr>
    </w:p>
    <w:p w14:paraId="254756D4" w14:textId="77777777" w:rsidR="00774352" w:rsidRDefault="00774352" w:rsidP="00774352">
      <w:pPr>
        <w:pStyle w:val="Code"/>
        <w:rPr>
          <w:rFonts w:hint="eastAsia"/>
          <w:noProof w:val="0"/>
        </w:rPr>
      </w:pPr>
      <w:r>
        <w:rPr>
          <w:noProof w:val="0"/>
        </w:rPr>
        <w:t>// get access to the gl connection to the GPU</w:t>
      </w:r>
    </w:p>
    <w:p w14:paraId="3CDAD836" w14:textId="67D43104" w:rsidR="00774352" w:rsidRDefault="00774352" w:rsidP="00774352">
      <w:pPr>
        <w:pStyle w:val="Code"/>
        <w:rPr>
          <w:rFonts w:hint="eastAsia"/>
          <w:noProof w:val="0"/>
        </w:rPr>
      </w:pPr>
      <w:r>
        <w:rPr>
          <w:noProof w:val="0"/>
        </w:rPr>
        <w:t>let gl = glSys.get();</w:t>
      </w:r>
    </w:p>
    <w:p w14:paraId="32A55740" w14:textId="77777777" w:rsidR="00774352" w:rsidRDefault="00774352" w:rsidP="00774352">
      <w:pPr>
        <w:pStyle w:val="Code"/>
        <w:rPr>
          <w:rFonts w:hint="eastAsia"/>
          <w:noProof w:val="0"/>
        </w:rPr>
      </w:pPr>
    </w:p>
    <w:p w14:paraId="0C10FE9B" w14:textId="5269641B" w:rsidR="00774352" w:rsidRDefault="00774352" w:rsidP="00774352">
      <w:pPr>
        <w:pStyle w:val="Code"/>
        <w:rPr>
          <w:rFonts w:hint="eastAsia"/>
          <w:noProof w:val="0"/>
        </w:rPr>
      </w:pPr>
      <w:r>
        <w:rPr>
          <w:noProof w:val="0"/>
        </w:rPr>
        <w:t>// Step D: Setting up Viewport</w:t>
      </w:r>
    </w:p>
    <w:p w14:paraId="0304374F" w14:textId="3032511A" w:rsidR="00774352" w:rsidRDefault="00774352" w:rsidP="00774352">
      <w:pPr>
        <w:pStyle w:val="Code"/>
        <w:rPr>
          <w:rFonts w:hint="eastAsia"/>
          <w:noProof w:val="0"/>
        </w:rPr>
      </w:pPr>
      <w:r>
        <w:rPr>
          <w:noProof w:val="0"/>
        </w:rPr>
        <w:t>// Step D1: Set up the viewport: area on canvas to be drawn</w:t>
      </w:r>
    </w:p>
    <w:p w14:paraId="53CA919D" w14:textId="155E1E80" w:rsidR="00774352" w:rsidRDefault="00774352" w:rsidP="00774352">
      <w:pPr>
        <w:pStyle w:val="Code"/>
        <w:rPr>
          <w:rFonts w:hint="eastAsia"/>
          <w:noProof w:val="0"/>
        </w:rPr>
      </w:pPr>
      <w:r>
        <w:rPr>
          <w:noProof w:val="0"/>
        </w:rPr>
        <w:t>gl.viewport(</w:t>
      </w:r>
    </w:p>
    <w:p w14:paraId="1D410B8E" w14:textId="56C4D5FC" w:rsidR="00774352" w:rsidRDefault="00774352" w:rsidP="00774352">
      <w:pPr>
        <w:pStyle w:val="Code"/>
        <w:rPr>
          <w:rFonts w:hint="eastAsia"/>
          <w:noProof w:val="0"/>
        </w:rPr>
      </w:pPr>
      <w:r>
        <w:rPr>
          <w:noProof w:val="0"/>
        </w:rPr>
        <w:t xml:space="preserve">    20,     // x position of bottom-left corner of the area to be drawn</w:t>
      </w:r>
    </w:p>
    <w:p w14:paraId="6365170F" w14:textId="58521B4F" w:rsidR="00774352" w:rsidRDefault="00774352" w:rsidP="00774352">
      <w:pPr>
        <w:pStyle w:val="Code"/>
        <w:rPr>
          <w:rFonts w:hint="eastAsia"/>
          <w:noProof w:val="0"/>
        </w:rPr>
      </w:pPr>
      <w:r>
        <w:rPr>
          <w:noProof w:val="0"/>
        </w:rPr>
        <w:t xml:space="preserve">    40,     // y position of bottom-left corner of the area to be drawn</w:t>
      </w:r>
    </w:p>
    <w:p w14:paraId="38327770" w14:textId="60EE7BB7" w:rsidR="00774352" w:rsidRDefault="00774352" w:rsidP="00774352">
      <w:pPr>
        <w:pStyle w:val="Code"/>
        <w:rPr>
          <w:rFonts w:hint="eastAsia"/>
          <w:noProof w:val="0"/>
        </w:rPr>
      </w:pPr>
      <w:r>
        <w:rPr>
          <w:noProof w:val="0"/>
        </w:rPr>
        <w:t xml:space="preserve">    600,    // width of the area to be drawn</w:t>
      </w:r>
    </w:p>
    <w:p w14:paraId="031CC721" w14:textId="380D0967" w:rsidR="00774352" w:rsidRDefault="00774352" w:rsidP="00774352">
      <w:pPr>
        <w:pStyle w:val="Code"/>
        <w:rPr>
          <w:rFonts w:hint="eastAsia"/>
          <w:noProof w:val="0"/>
        </w:rPr>
      </w:pPr>
      <w:r>
        <w:rPr>
          <w:noProof w:val="0"/>
        </w:rPr>
        <w:t xml:space="preserve">    300);     // height of the area to be drawn</w:t>
      </w:r>
    </w:p>
    <w:p w14:paraId="020FDC63" w14:textId="77777777" w:rsidR="00774352" w:rsidRDefault="00774352" w:rsidP="00774352">
      <w:pPr>
        <w:pStyle w:val="Code"/>
        <w:rPr>
          <w:rFonts w:hint="eastAsia"/>
          <w:noProof w:val="0"/>
        </w:rPr>
      </w:pPr>
    </w:p>
    <w:p w14:paraId="35867991" w14:textId="672E79CD" w:rsidR="00774352" w:rsidRDefault="00774352" w:rsidP="00774352">
      <w:pPr>
        <w:pStyle w:val="Code"/>
        <w:rPr>
          <w:rFonts w:hint="eastAsia"/>
          <w:noProof w:val="0"/>
        </w:rPr>
      </w:pPr>
      <w:r>
        <w:rPr>
          <w:noProof w:val="0"/>
        </w:rPr>
        <w:t>// Step D2: set up the corresponding scissor area to limit clear area</w:t>
      </w:r>
    </w:p>
    <w:p w14:paraId="02F2719D" w14:textId="7D038EF3" w:rsidR="00774352" w:rsidRDefault="00774352" w:rsidP="00774352">
      <w:pPr>
        <w:pStyle w:val="Code"/>
        <w:rPr>
          <w:rFonts w:hint="eastAsia"/>
          <w:noProof w:val="0"/>
        </w:rPr>
      </w:pPr>
      <w:r>
        <w:rPr>
          <w:noProof w:val="0"/>
        </w:rPr>
        <w:t>gl.scissor(</w:t>
      </w:r>
    </w:p>
    <w:p w14:paraId="29FD39E0" w14:textId="0C900C8C" w:rsidR="00774352" w:rsidRDefault="00B27482" w:rsidP="00774352">
      <w:pPr>
        <w:pStyle w:val="Code"/>
        <w:rPr>
          <w:rFonts w:hint="eastAsia"/>
          <w:noProof w:val="0"/>
        </w:rPr>
      </w:pPr>
      <w:r>
        <w:rPr>
          <w:noProof w:val="0"/>
        </w:rPr>
        <w:t xml:space="preserve">    </w:t>
      </w:r>
      <w:r w:rsidR="00774352">
        <w:rPr>
          <w:noProof w:val="0"/>
        </w:rPr>
        <w:t>20,     // x position of bottom-left corner of the area to be drawn</w:t>
      </w:r>
    </w:p>
    <w:p w14:paraId="72A215CC" w14:textId="0D3E0B8A" w:rsidR="00774352" w:rsidRDefault="00774352" w:rsidP="00774352">
      <w:pPr>
        <w:pStyle w:val="Code"/>
        <w:rPr>
          <w:rFonts w:hint="eastAsia"/>
          <w:noProof w:val="0"/>
        </w:rPr>
      </w:pPr>
      <w:r>
        <w:rPr>
          <w:noProof w:val="0"/>
        </w:rPr>
        <w:t xml:space="preserve">    40,     // y position of bottom-left corner of the area to be drawn</w:t>
      </w:r>
    </w:p>
    <w:p w14:paraId="4F2B38A2" w14:textId="204D54D9" w:rsidR="00774352" w:rsidRDefault="00774352" w:rsidP="00774352">
      <w:pPr>
        <w:pStyle w:val="Code"/>
        <w:rPr>
          <w:rFonts w:hint="eastAsia"/>
          <w:noProof w:val="0"/>
        </w:rPr>
      </w:pPr>
      <w:r>
        <w:rPr>
          <w:noProof w:val="0"/>
        </w:rPr>
        <w:t xml:space="preserve">    600,    // width of the area to be drawn</w:t>
      </w:r>
    </w:p>
    <w:p w14:paraId="48286CB4" w14:textId="51BCC6A6" w:rsidR="00774352" w:rsidRDefault="00774352" w:rsidP="00774352">
      <w:pPr>
        <w:pStyle w:val="Code"/>
        <w:rPr>
          <w:rFonts w:hint="eastAsia"/>
          <w:noProof w:val="0"/>
        </w:rPr>
      </w:pPr>
      <w:r>
        <w:rPr>
          <w:noProof w:val="0"/>
        </w:rPr>
        <w:t xml:space="preserve">    300);    // height of the area to be drawn</w:t>
      </w:r>
    </w:p>
    <w:p w14:paraId="51DF04AA" w14:textId="77777777" w:rsidR="00774352" w:rsidRDefault="00774352" w:rsidP="00774352">
      <w:pPr>
        <w:pStyle w:val="Code"/>
        <w:rPr>
          <w:rFonts w:hint="eastAsia"/>
          <w:noProof w:val="0"/>
        </w:rPr>
      </w:pPr>
    </w:p>
    <w:p w14:paraId="73C2CE56" w14:textId="521DA286" w:rsidR="00774352" w:rsidRDefault="00774352" w:rsidP="00774352">
      <w:pPr>
        <w:pStyle w:val="Code"/>
        <w:rPr>
          <w:rFonts w:hint="eastAsia"/>
          <w:noProof w:val="0"/>
        </w:rPr>
      </w:pPr>
      <w:r>
        <w:rPr>
          <w:noProof w:val="0"/>
        </w:rPr>
        <w:t>// Step D3: enable the scissor area, clear, and then disable the scissor area</w:t>
      </w:r>
    </w:p>
    <w:p w14:paraId="1372BE9E" w14:textId="55F0CED0" w:rsidR="00774352" w:rsidRDefault="00774352" w:rsidP="00774352">
      <w:pPr>
        <w:pStyle w:val="Code"/>
        <w:rPr>
          <w:rFonts w:hint="eastAsia"/>
          <w:noProof w:val="0"/>
        </w:rPr>
      </w:pPr>
      <w:r>
        <w:rPr>
          <w:noProof w:val="0"/>
        </w:rPr>
        <w:t xml:space="preserve">    gl.enable(gl.SCISSOR_TEST);</w:t>
      </w:r>
    </w:p>
    <w:p w14:paraId="3407732A" w14:textId="123ADD21" w:rsidR="00774352" w:rsidRDefault="00774352" w:rsidP="00774352">
      <w:pPr>
        <w:pStyle w:val="Code"/>
        <w:rPr>
          <w:rFonts w:hint="eastAsia"/>
          <w:noProof w:val="0"/>
        </w:rPr>
      </w:pPr>
      <w:r>
        <w:rPr>
          <w:noProof w:val="0"/>
        </w:rPr>
        <w:t xml:space="preserve">    engine.clearCanvas([0.8, 0.8, 0.8, 1.0]);  // clear the scissor area</w:t>
      </w:r>
    </w:p>
    <w:p w14:paraId="6CD388D1" w14:textId="37325F3B" w:rsidR="00774352" w:rsidRDefault="00774352" w:rsidP="00E542E1">
      <w:pPr>
        <w:pStyle w:val="Code"/>
        <w:rPr>
          <w:rFonts w:hint="eastAsia"/>
        </w:rPr>
      </w:pPr>
      <w:r>
        <w:rPr>
          <w:noProof w:val="0"/>
        </w:rPr>
        <w:t xml:space="preserve">    gl.disable(gl.SCISSOR_TEST);</w:t>
      </w:r>
    </w:p>
    <w:p w14:paraId="4B990D37" w14:textId="4AA9DBA9" w:rsidR="005E1CCB" w:rsidRDefault="005E1CCB" w:rsidP="00B41C1A">
      <w:pPr>
        <w:pStyle w:val="BodyTextCont"/>
        <w:rPr>
          <w:rFonts w:hint="eastAsia"/>
        </w:rPr>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r w:rsidRPr="00CE1C0D">
        <w:rPr>
          <w:rStyle w:val="CodeInline"/>
        </w:rPr>
        <w:t>gl.scissor()</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rPr>
          <w:rFonts w:hint="eastAsia"/>
        </w:r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rFonts w:hint="eastAsia"/>
          <w:noProof w:val="0"/>
        </w:rPr>
      </w:pPr>
      <w:r>
        <w:rPr>
          <w:noProof w:val="0"/>
        </w:rPr>
        <w:t>// Step E: Set up camera transform matrix</w:t>
      </w:r>
    </w:p>
    <w:p w14:paraId="1E6DD241" w14:textId="77777777" w:rsidR="00321E47" w:rsidRDefault="00321E47" w:rsidP="00321E47">
      <w:pPr>
        <w:pStyle w:val="Code"/>
        <w:rPr>
          <w:rFonts w:hint="eastAsia"/>
          <w:noProof w:val="0"/>
        </w:rPr>
      </w:pPr>
      <w:r>
        <w:rPr>
          <w:noProof w:val="0"/>
        </w:rPr>
        <w:t>// assume camera position and dimension</w:t>
      </w:r>
    </w:p>
    <w:p w14:paraId="7627CECB" w14:textId="77777777" w:rsidR="00321E47" w:rsidRDefault="00321E47" w:rsidP="00321E47">
      <w:pPr>
        <w:pStyle w:val="Code"/>
        <w:rPr>
          <w:rFonts w:hint="eastAsia"/>
          <w:noProof w:val="0"/>
        </w:rPr>
      </w:pPr>
      <w:r>
        <w:rPr>
          <w:noProof w:val="0"/>
        </w:rPr>
        <w:t>let cameraCenter = vec2.fromValues(20, 60);</w:t>
      </w:r>
    </w:p>
    <w:p w14:paraId="70353103" w14:textId="77777777" w:rsidR="00321E47" w:rsidRDefault="00321E47" w:rsidP="00321E47">
      <w:pPr>
        <w:pStyle w:val="Code"/>
        <w:rPr>
          <w:rFonts w:hint="eastAsia"/>
          <w:noProof w:val="0"/>
        </w:rPr>
      </w:pPr>
      <w:r>
        <w:rPr>
          <w:noProof w:val="0"/>
        </w:rPr>
        <w:t>let wcSize = vec2.fromValues(20, 10);</w:t>
      </w:r>
    </w:p>
    <w:p w14:paraId="43A63640" w14:textId="77777777" w:rsidR="00321E47" w:rsidRDefault="00321E47" w:rsidP="00321E47">
      <w:pPr>
        <w:pStyle w:val="Code"/>
        <w:rPr>
          <w:rFonts w:hint="eastAsia"/>
          <w:noProof w:val="0"/>
        </w:rPr>
      </w:pPr>
      <w:r>
        <w:rPr>
          <w:noProof w:val="0"/>
        </w:rPr>
        <w:t>let cameraMatrix = mat4.create();</w:t>
      </w:r>
    </w:p>
    <w:p w14:paraId="5A7C2052" w14:textId="77777777" w:rsidR="00321E47" w:rsidRDefault="00321E47" w:rsidP="00321E47">
      <w:pPr>
        <w:pStyle w:val="Code"/>
        <w:rPr>
          <w:rFonts w:hint="eastAsia"/>
          <w:noProof w:val="0"/>
        </w:rPr>
      </w:pPr>
    </w:p>
    <w:p w14:paraId="66F0D948" w14:textId="77777777" w:rsidR="00321E47" w:rsidRDefault="00321E47" w:rsidP="00321E47">
      <w:pPr>
        <w:pStyle w:val="Code"/>
        <w:rPr>
          <w:rFonts w:hint="eastAsia"/>
          <w:noProof w:val="0"/>
        </w:rPr>
      </w:pPr>
      <w:r>
        <w:rPr>
          <w:noProof w:val="0"/>
        </w:rPr>
        <w:t>// Step E1: following the translation, scale to: (-1, -1) to (1, 1): a 2x2 square at origin</w:t>
      </w:r>
    </w:p>
    <w:p w14:paraId="40CC83C9" w14:textId="20AA4121" w:rsidR="00321E47" w:rsidRDefault="00321E47" w:rsidP="00321E47">
      <w:pPr>
        <w:pStyle w:val="Code"/>
        <w:rPr>
          <w:rFonts w:hint="eastAsia"/>
          <w:noProof w:val="0"/>
        </w:rPr>
      </w:pPr>
      <w:r>
        <w:rPr>
          <w:noProof w:val="0"/>
        </w:rPr>
        <w:t>mat4.scale(cameraMatrix, mat4.create(), vec3.fromValues(2.0/wcSize[0], 2.0/wcSize[1], 1.0));</w:t>
      </w:r>
    </w:p>
    <w:p w14:paraId="00E88DB1" w14:textId="77777777" w:rsidR="00321E47" w:rsidRDefault="00321E47" w:rsidP="00321E47">
      <w:pPr>
        <w:pStyle w:val="Code"/>
        <w:rPr>
          <w:rFonts w:hint="eastAsia"/>
          <w:noProof w:val="0"/>
        </w:rPr>
      </w:pPr>
    </w:p>
    <w:p w14:paraId="74906057" w14:textId="77777777" w:rsidR="00321E47" w:rsidRDefault="00321E47" w:rsidP="00321E47">
      <w:pPr>
        <w:pStyle w:val="Code"/>
        <w:rPr>
          <w:rFonts w:hint="eastAsia"/>
          <w:noProof w:val="0"/>
        </w:rPr>
      </w:pPr>
      <w:r>
        <w:rPr>
          <w:noProof w:val="0"/>
        </w:rPr>
        <w:t>// Step E2: first operation to perform is to translate camera center to the origin</w:t>
      </w:r>
    </w:p>
    <w:p w14:paraId="61CCEDC7" w14:textId="77777777" w:rsidR="00321E47" w:rsidRDefault="00321E47" w:rsidP="00321E47">
      <w:pPr>
        <w:pStyle w:val="Code"/>
        <w:rPr>
          <w:rFonts w:hint="eastAsia"/>
          <w:noProof w:val="0"/>
        </w:rPr>
      </w:pPr>
      <w:r>
        <w:rPr>
          <w:noProof w:val="0"/>
        </w:rPr>
        <w:t xml:space="preserve">mat4.translate(cameraMatrix, cameraMatrix, vec3.fromValues(-cameraCenter[0], </w:t>
      </w:r>
    </w:p>
    <w:p w14:paraId="0DCAE08F" w14:textId="77777777" w:rsidR="00321E47" w:rsidRDefault="00321E47" w:rsidP="00321E47">
      <w:pPr>
        <w:pStyle w:val="Code"/>
        <w:rPr>
          <w:rFonts w:hint="eastAsia"/>
          <w:noProof w:val="0"/>
        </w:rPr>
      </w:pPr>
      <w:r>
        <w:rPr>
          <w:noProof w:val="0"/>
        </w:rPr>
        <w:t>-cameraCenter[1], 0));</w:t>
      </w:r>
    </w:p>
    <w:p w14:paraId="68F4C332" w14:textId="77A77B49" w:rsidR="00774352" w:rsidRPr="00C223E8" w:rsidRDefault="00321E47" w:rsidP="00F9439C">
      <w:pPr>
        <w:pStyle w:val="BodyTextFirst"/>
        <w:rPr>
          <w:rFonts w:hint="eastAsia"/>
        </w:rPr>
      </w:pPr>
      <w:r w:rsidRPr="00C223E8">
        <w:t xml:space="preserve">Step E1 defines the </w:t>
      </w:r>
      <w:r>
        <w:t xml:space="preserve">scaling operator, </w:t>
      </w:r>
      <w:r w:rsidRPr="00B41C1A">
        <w:rPr>
          <w:rStyle w:val="CodeInline"/>
        </w:rPr>
        <w:t>S(2/W, 2/H)</w:t>
      </w:r>
      <w:r>
        <w:t xml:space="preserve">, to scale the WC </w:t>
      </w:r>
      <w:r w:rsidR="00BA7186">
        <w:t xml:space="preserve">WxH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center.x</w:t>
      </w:r>
      <w:r w:rsidR="00BA7186" w:rsidRPr="00D42245">
        <w:rPr>
          <w:rStyle w:val="CodeInline"/>
        </w:rPr>
        <w:t xml:space="preserve">, </w:t>
      </w:r>
      <w:r w:rsidR="00BA7186">
        <w:rPr>
          <w:rStyle w:val="CodeInline"/>
        </w:rPr>
        <w:t>-center.y</w:t>
      </w:r>
      <w:r w:rsidR="00BA7186" w:rsidRPr="00D42245">
        <w:rPr>
          <w:rStyle w:val="CodeInline"/>
        </w:rPr>
        <w:t>)</w:t>
      </w:r>
      <w:r w:rsidR="00BA7186">
        <w:t xml:space="preserve">, to align the WC with the NDC </w:t>
      </w:r>
      <w:r w:rsidR="00BA7186">
        <w:lastRenderedPageBreak/>
        <w:t xml:space="preserve">center. Note that the concatenation order implements the translation first followed by the scaling operator. This is precisely the Camera transform described earlier that </w:t>
      </w:r>
      <w:r w:rsidR="00774352" w:rsidRPr="00C223E8">
        <w:t>define</w:t>
      </w:r>
      <w:ins w:id="330" w:author="Jeb Pavleas" w:date="2021-08-26T00:00:00Z">
        <w:r w:rsidR="00F46B4E">
          <w:t>s</w:t>
        </w:r>
      </w:ins>
      <w:r w:rsidR="00774352" w:rsidRPr="00C223E8">
        <w:t xml:space="preserv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left corner</w:t>
      </w:r>
      <w:r w:rsidRPr="00C223E8">
        <w:t>: (10, 55)</w:t>
      </w:r>
    </w:p>
    <w:p w14:paraId="2F196B83" w14:textId="01BBEA98" w:rsidR="00774352" w:rsidRPr="00C223E8" w:rsidRDefault="00774352" w:rsidP="00F9439C">
      <w:pPr>
        <w:pStyle w:val="BodyTextFirst"/>
        <w:rPr>
          <w:rFonts w:hint="eastAsia"/>
        </w:rPr>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rPr>
          <w:rFonts w:hint="eastAsia"/>
        </w:r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r w:rsidR="001478C8" w:rsidRPr="00B41C1A">
        <w:rPr>
          <w:rStyle w:val="CodeInline"/>
        </w:rPr>
        <w:t>cameraMatrix</w:t>
      </w:r>
      <w:r w:rsidRPr="00C223E8">
        <w:t>.</w:t>
      </w:r>
    </w:p>
    <w:p w14:paraId="5BB5A46B" w14:textId="77777777" w:rsidR="00774352" w:rsidRDefault="00774352" w:rsidP="00774352">
      <w:pPr>
        <w:pStyle w:val="Code"/>
        <w:rPr>
          <w:rFonts w:hint="eastAsia"/>
          <w:noProof w:val="0"/>
        </w:rPr>
      </w:pPr>
      <w:r w:rsidRPr="00F3579A">
        <w:rPr>
          <w:noProof w:val="0"/>
        </w:rPr>
        <w:t xml:space="preserve">// </w:t>
      </w:r>
      <w:r>
        <w:rPr>
          <w:noProof w:val="0"/>
        </w:rPr>
        <w:t>Step F: Draw the blue square</w:t>
      </w:r>
    </w:p>
    <w:p w14:paraId="6271755C" w14:textId="54F7E03A" w:rsidR="00774352" w:rsidRDefault="00774352" w:rsidP="00774352">
      <w:pPr>
        <w:pStyle w:val="Code"/>
        <w:rPr>
          <w:rFonts w:hint="eastAsia"/>
          <w:noProof w:val="0"/>
        </w:rPr>
      </w:pPr>
      <w:r>
        <w:rPr>
          <w:noProof w:val="0"/>
        </w:rPr>
        <w:t>// Cent</w:t>
      </w:r>
      <w:del w:id="331" w:author="Kelvin Sung" w:date="2021-08-25T08:53:00Z">
        <w:r w:rsidDel="00DF5216">
          <w:rPr>
            <w:noProof w:val="0"/>
          </w:rPr>
          <w:delText>r</w:delText>
        </w:r>
      </w:del>
      <w:r>
        <w:rPr>
          <w:noProof w:val="0"/>
        </w:rPr>
        <w:t>e</w:t>
      </w:r>
      <w:ins w:id="332" w:author="Kelvin Sung" w:date="2021-08-25T08:53:00Z">
        <w:r w:rsidR="00DF5216">
          <w:rPr>
            <w:noProof w:val="0"/>
          </w:rPr>
          <w:t>r</w:t>
        </w:r>
      </w:ins>
      <w:r>
        <w:rPr>
          <w:noProof w:val="0"/>
        </w:rPr>
        <w:t xml:space="preserve"> Blue, slightly rotated square</w:t>
      </w:r>
    </w:p>
    <w:p w14:paraId="35B0381E" w14:textId="5D95D488" w:rsidR="00774352" w:rsidRDefault="00774352" w:rsidP="00774352">
      <w:pPr>
        <w:pStyle w:val="Code"/>
        <w:rPr>
          <w:rFonts w:hint="eastAsia"/>
          <w:noProof w:val="0"/>
        </w:rPr>
      </w:pPr>
      <w:r>
        <w:rPr>
          <w:noProof w:val="0"/>
        </w:rPr>
        <w:t>this.mBlueSq.getXform().setPosition(20, 60);</w:t>
      </w:r>
    </w:p>
    <w:p w14:paraId="4465ADBE" w14:textId="58076036" w:rsidR="00774352" w:rsidRDefault="00774352" w:rsidP="00774352">
      <w:pPr>
        <w:pStyle w:val="Code"/>
        <w:rPr>
          <w:rFonts w:hint="eastAsia"/>
          <w:noProof w:val="0"/>
        </w:rPr>
      </w:pPr>
      <w:r>
        <w:rPr>
          <w:noProof w:val="0"/>
        </w:rPr>
        <w:t>this.mBlueSq.getXform().setRotationInRad(0.2); // In Radians</w:t>
      </w:r>
    </w:p>
    <w:p w14:paraId="0BC71982" w14:textId="2E02ECA8" w:rsidR="00774352" w:rsidRDefault="00774352" w:rsidP="00774352">
      <w:pPr>
        <w:pStyle w:val="Code"/>
        <w:rPr>
          <w:rFonts w:hint="eastAsia"/>
          <w:noProof w:val="0"/>
        </w:rPr>
      </w:pPr>
      <w:r>
        <w:rPr>
          <w:noProof w:val="0"/>
        </w:rPr>
        <w:t>this.mBlueSq.getXform().setSize(5, 5);</w:t>
      </w:r>
    </w:p>
    <w:p w14:paraId="702A4EA4" w14:textId="77D1890B" w:rsidR="00774352" w:rsidRDefault="00774352" w:rsidP="00774352">
      <w:pPr>
        <w:pStyle w:val="Code"/>
        <w:rPr>
          <w:rFonts w:hint="eastAsia"/>
          <w:noProof w:val="0"/>
        </w:rPr>
      </w:pPr>
      <w:r>
        <w:rPr>
          <w:noProof w:val="0"/>
        </w:rPr>
        <w:t>this.mBlueSq.draw(cameraMatrix);</w:t>
      </w:r>
    </w:p>
    <w:p w14:paraId="2C4DD487" w14:textId="77777777" w:rsidR="00774352" w:rsidRPr="00C223E8" w:rsidRDefault="00774352" w:rsidP="00B41C1A">
      <w:pPr>
        <w:pStyle w:val="NumList"/>
        <w:numPr>
          <w:ilvl w:val="0"/>
          <w:numId w:val="47"/>
        </w:numPr>
        <w:rPr>
          <w:rFonts w:hint="eastAsia"/>
        </w:rPr>
      </w:pPr>
      <w:r w:rsidRPr="00C223E8">
        <w:t>Now draw the other five squares, first the 2x2 in the center and one each at a corner of the WC.</w:t>
      </w:r>
    </w:p>
    <w:p w14:paraId="40DEFAFC" w14:textId="77777777" w:rsidR="00774352" w:rsidRDefault="00774352" w:rsidP="00774352">
      <w:pPr>
        <w:pStyle w:val="Code"/>
        <w:rPr>
          <w:rFonts w:hint="eastAsia"/>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rFonts w:hint="eastAsia"/>
          <w:noProof w:val="0"/>
        </w:rPr>
      </w:pPr>
      <w:r>
        <w:rPr>
          <w:noProof w:val="0"/>
        </w:rPr>
        <w:t>// center red square</w:t>
      </w:r>
    </w:p>
    <w:p w14:paraId="153CE5F3" w14:textId="1A18C53E" w:rsidR="00774352" w:rsidRDefault="00774352" w:rsidP="00774352">
      <w:pPr>
        <w:pStyle w:val="Code"/>
        <w:rPr>
          <w:rFonts w:hint="eastAsia"/>
          <w:noProof w:val="0"/>
        </w:rPr>
      </w:pPr>
      <w:r>
        <w:rPr>
          <w:noProof w:val="0"/>
        </w:rPr>
        <w:t>this.mRedSq.getXform().setPosition(20, 60);</w:t>
      </w:r>
    </w:p>
    <w:p w14:paraId="5C4E471C" w14:textId="4353893B" w:rsidR="00774352" w:rsidRDefault="00774352" w:rsidP="00774352">
      <w:pPr>
        <w:pStyle w:val="Code"/>
        <w:rPr>
          <w:rFonts w:hint="eastAsia"/>
          <w:noProof w:val="0"/>
        </w:rPr>
      </w:pPr>
      <w:r>
        <w:rPr>
          <w:noProof w:val="0"/>
        </w:rPr>
        <w:t>this.mRedSq.getXform().setSize(2, 2);</w:t>
      </w:r>
    </w:p>
    <w:p w14:paraId="420AE0FA" w14:textId="76C46EA0" w:rsidR="00774352" w:rsidRDefault="00774352" w:rsidP="00774352">
      <w:pPr>
        <w:pStyle w:val="Code"/>
        <w:rPr>
          <w:rFonts w:hint="eastAsia"/>
          <w:noProof w:val="0"/>
        </w:rPr>
      </w:pPr>
      <w:r>
        <w:rPr>
          <w:noProof w:val="0"/>
        </w:rPr>
        <w:t>this.mRedSq.draw(cameraMatrix);</w:t>
      </w:r>
    </w:p>
    <w:p w14:paraId="3665AE90" w14:textId="77777777" w:rsidR="00774352" w:rsidRDefault="00774352" w:rsidP="00774352">
      <w:pPr>
        <w:pStyle w:val="Code"/>
        <w:rPr>
          <w:rFonts w:hint="eastAsia"/>
          <w:noProof w:val="0"/>
        </w:rPr>
      </w:pPr>
    </w:p>
    <w:p w14:paraId="75E698AF" w14:textId="68D4FA4A" w:rsidR="00774352" w:rsidRDefault="00774352" w:rsidP="00774352">
      <w:pPr>
        <w:pStyle w:val="Code"/>
        <w:rPr>
          <w:rFonts w:hint="eastAsia"/>
          <w:noProof w:val="0"/>
        </w:rPr>
      </w:pPr>
      <w:r>
        <w:rPr>
          <w:noProof w:val="0"/>
        </w:rPr>
        <w:t>// top left</w:t>
      </w:r>
    </w:p>
    <w:p w14:paraId="2A7C71A1" w14:textId="4D92E6FD" w:rsidR="00774352" w:rsidRDefault="00774352" w:rsidP="00774352">
      <w:pPr>
        <w:pStyle w:val="Code"/>
        <w:rPr>
          <w:rFonts w:hint="eastAsia"/>
          <w:noProof w:val="0"/>
        </w:rPr>
      </w:pPr>
      <w:r>
        <w:rPr>
          <w:noProof w:val="0"/>
        </w:rPr>
        <w:t>this.mTLSq.getXform().setPosition(10, 65);</w:t>
      </w:r>
    </w:p>
    <w:p w14:paraId="031FF14D" w14:textId="17B4464A" w:rsidR="00774352" w:rsidRDefault="00774352" w:rsidP="00774352">
      <w:pPr>
        <w:pStyle w:val="Code"/>
        <w:rPr>
          <w:rFonts w:hint="eastAsia"/>
          <w:noProof w:val="0"/>
        </w:rPr>
      </w:pPr>
      <w:r>
        <w:rPr>
          <w:noProof w:val="0"/>
        </w:rPr>
        <w:t>this.mTLSq.draw(cameraMatrix);</w:t>
      </w:r>
    </w:p>
    <w:p w14:paraId="7B78D935" w14:textId="77777777" w:rsidR="00774352" w:rsidRDefault="00774352" w:rsidP="00774352">
      <w:pPr>
        <w:pStyle w:val="Code"/>
        <w:rPr>
          <w:rFonts w:hint="eastAsia"/>
          <w:noProof w:val="0"/>
        </w:rPr>
      </w:pPr>
    </w:p>
    <w:p w14:paraId="6631B5F9" w14:textId="79F93835" w:rsidR="00774352" w:rsidRDefault="00774352" w:rsidP="00774352">
      <w:pPr>
        <w:pStyle w:val="Code"/>
        <w:rPr>
          <w:rFonts w:hint="eastAsia"/>
          <w:noProof w:val="0"/>
        </w:rPr>
      </w:pPr>
      <w:r>
        <w:rPr>
          <w:noProof w:val="0"/>
        </w:rPr>
        <w:t>// top right</w:t>
      </w:r>
    </w:p>
    <w:p w14:paraId="1C1EFBA2" w14:textId="68EE335A" w:rsidR="00774352" w:rsidRDefault="00774352" w:rsidP="00774352">
      <w:pPr>
        <w:pStyle w:val="Code"/>
        <w:rPr>
          <w:rFonts w:hint="eastAsia"/>
          <w:noProof w:val="0"/>
        </w:rPr>
      </w:pPr>
      <w:r>
        <w:rPr>
          <w:noProof w:val="0"/>
        </w:rPr>
        <w:t>this.mTRSq.getXform().setPosition(30, 65);</w:t>
      </w:r>
    </w:p>
    <w:p w14:paraId="6BA83816" w14:textId="1534E554" w:rsidR="00774352" w:rsidRDefault="00774352" w:rsidP="00774352">
      <w:pPr>
        <w:pStyle w:val="Code"/>
        <w:rPr>
          <w:rFonts w:hint="eastAsia"/>
          <w:noProof w:val="0"/>
        </w:rPr>
      </w:pPr>
      <w:r>
        <w:rPr>
          <w:noProof w:val="0"/>
        </w:rPr>
        <w:t>this.mTRSq.draw(cameraMatrix);</w:t>
      </w:r>
    </w:p>
    <w:p w14:paraId="2F7C93B6" w14:textId="77777777" w:rsidR="00774352" w:rsidRDefault="00774352" w:rsidP="00774352">
      <w:pPr>
        <w:pStyle w:val="Code"/>
        <w:rPr>
          <w:rFonts w:hint="eastAsia"/>
          <w:noProof w:val="0"/>
        </w:rPr>
      </w:pPr>
    </w:p>
    <w:p w14:paraId="593B805C" w14:textId="294E94FE" w:rsidR="00774352" w:rsidRDefault="00774352" w:rsidP="00774352">
      <w:pPr>
        <w:pStyle w:val="Code"/>
        <w:rPr>
          <w:rFonts w:hint="eastAsia"/>
          <w:noProof w:val="0"/>
        </w:rPr>
      </w:pPr>
      <w:r>
        <w:rPr>
          <w:noProof w:val="0"/>
        </w:rPr>
        <w:t>// bottom right</w:t>
      </w:r>
    </w:p>
    <w:p w14:paraId="5AB8420E" w14:textId="46B6A712" w:rsidR="00774352" w:rsidRDefault="00774352" w:rsidP="00774352">
      <w:pPr>
        <w:pStyle w:val="Code"/>
        <w:rPr>
          <w:rFonts w:hint="eastAsia"/>
          <w:noProof w:val="0"/>
        </w:rPr>
      </w:pPr>
      <w:r>
        <w:rPr>
          <w:noProof w:val="0"/>
        </w:rPr>
        <w:t>this.mBRSq.getXform().setPosition(30, 55);</w:t>
      </w:r>
    </w:p>
    <w:p w14:paraId="69CAFDDB" w14:textId="68342C5D" w:rsidR="00774352" w:rsidRDefault="00774352" w:rsidP="00774352">
      <w:pPr>
        <w:pStyle w:val="Code"/>
        <w:rPr>
          <w:rFonts w:hint="eastAsia"/>
          <w:noProof w:val="0"/>
        </w:rPr>
      </w:pPr>
      <w:r>
        <w:rPr>
          <w:noProof w:val="0"/>
        </w:rPr>
        <w:t>this.mBRSq.draw(cameraMatrix);</w:t>
      </w:r>
    </w:p>
    <w:p w14:paraId="2B79B48B" w14:textId="77777777" w:rsidR="00774352" w:rsidRDefault="00774352" w:rsidP="00774352">
      <w:pPr>
        <w:pStyle w:val="Code"/>
        <w:rPr>
          <w:rFonts w:hint="eastAsia"/>
          <w:noProof w:val="0"/>
        </w:rPr>
      </w:pPr>
    </w:p>
    <w:p w14:paraId="7710073E" w14:textId="3496C8EC" w:rsidR="00774352" w:rsidRDefault="00774352" w:rsidP="00774352">
      <w:pPr>
        <w:pStyle w:val="Code"/>
        <w:rPr>
          <w:rFonts w:hint="eastAsia"/>
          <w:noProof w:val="0"/>
        </w:rPr>
      </w:pPr>
      <w:r>
        <w:rPr>
          <w:noProof w:val="0"/>
        </w:rPr>
        <w:t>// bottom left</w:t>
      </w:r>
    </w:p>
    <w:p w14:paraId="3CF2D20E" w14:textId="17A6D71C" w:rsidR="00774352" w:rsidRDefault="00774352" w:rsidP="00774352">
      <w:pPr>
        <w:pStyle w:val="Code"/>
        <w:rPr>
          <w:rFonts w:hint="eastAsia"/>
          <w:noProof w:val="0"/>
        </w:rPr>
      </w:pPr>
      <w:r>
        <w:rPr>
          <w:noProof w:val="0"/>
        </w:rPr>
        <w:t>this.mBLSq.getXform().setPosition(10, 55);</w:t>
      </w:r>
    </w:p>
    <w:p w14:paraId="4A7138BB" w14:textId="76970AAF" w:rsidR="00774352" w:rsidRPr="00C223E8" w:rsidRDefault="00774352" w:rsidP="00774352">
      <w:pPr>
        <w:pStyle w:val="Code"/>
        <w:rPr>
          <w:rFonts w:hint="eastAsia"/>
          <w:noProof w:val="0"/>
        </w:rPr>
      </w:pPr>
      <w:r>
        <w:rPr>
          <w:noProof w:val="0"/>
        </w:rPr>
        <w:t>this.mBLSq.draw(cameraMatrix);</w:t>
      </w:r>
    </w:p>
    <w:p w14:paraId="749A2902" w14:textId="77777777" w:rsidR="00774352" w:rsidRPr="00C223E8" w:rsidRDefault="00774352" w:rsidP="00F9439C">
      <w:pPr>
        <w:pStyle w:val="BodyTextFirst"/>
        <w:rPr>
          <w:rFonts w:hint="eastAsia"/>
        </w:rPr>
      </w:pPr>
      <w:r w:rsidRPr="00C223E8">
        <w:t>Run this project and observe the distinct colors at the four corners</w:t>
      </w:r>
      <w:r>
        <w:t xml:space="preserve">: the </w:t>
      </w:r>
      <w:r w:rsidRPr="00C223E8">
        <w:t>top</w:t>
      </w:r>
      <w:r>
        <w:t xml:space="preserve"> </w:t>
      </w:r>
      <w:r w:rsidRPr="00C223E8">
        <w:t>left (</w:t>
      </w:r>
      <w:r w:rsidRPr="00C223E8">
        <w:rPr>
          <w:rStyle w:val="CodeInline"/>
        </w:rPr>
        <w:t>mTLSq</w:t>
      </w:r>
      <w:r w:rsidRPr="00C223E8">
        <w:t xml:space="preserve">) in red, </w:t>
      </w:r>
      <w:r>
        <w:t xml:space="preserve">the </w:t>
      </w:r>
      <w:r w:rsidRPr="00C223E8">
        <w:t>top</w:t>
      </w:r>
      <w:r>
        <w:t xml:space="preserve"> </w:t>
      </w:r>
      <w:r w:rsidRPr="00C223E8">
        <w:t>right (</w:t>
      </w:r>
      <w:r w:rsidRPr="00C223E8">
        <w:rPr>
          <w:rStyle w:val="CodeInline"/>
        </w:rPr>
        <w:t>mTRSq</w:t>
      </w:r>
      <w:r w:rsidRPr="00C223E8">
        <w:t xml:space="preserve">) in green, </w:t>
      </w:r>
      <w:r>
        <w:t xml:space="preserve">the </w:t>
      </w:r>
      <w:r w:rsidRPr="00C223E8">
        <w:t>bottom</w:t>
      </w:r>
      <w:r>
        <w:t xml:space="preserve"> </w:t>
      </w:r>
      <w:r w:rsidRPr="00C223E8">
        <w:t>right (</w:t>
      </w:r>
      <w:r w:rsidRPr="00C223E8">
        <w:rPr>
          <w:rStyle w:val="CodeInline"/>
        </w:rPr>
        <w:t>mBRSq</w:t>
      </w:r>
      <w:r w:rsidRPr="00C223E8">
        <w:t xml:space="preserve">) in blue, and </w:t>
      </w:r>
      <w:r>
        <w:t xml:space="preserve">the </w:t>
      </w:r>
      <w:r w:rsidRPr="00C223E8">
        <w:t>bottom</w:t>
      </w:r>
      <w:r>
        <w:t xml:space="preserve"> </w:t>
      </w:r>
      <w:r w:rsidRPr="00C223E8">
        <w:t>left (</w:t>
      </w:r>
      <w:r w:rsidRPr="00C223E8">
        <w:rPr>
          <w:rStyle w:val="CodeInline"/>
        </w:rPr>
        <w:t>mBLSq</w:t>
      </w:r>
      <w:r w:rsidRPr="00C223E8">
        <w:t xml:space="preserve">) in dark gray. </w:t>
      </w:r>
      <w:r w:rsidRPr="00C223E8">
        <w:lastRenderedPageBreak/>
        <w:t xml:space="preserve">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r w:rsidRPr="00C223E8">
        <w:rPr>
          <w:rStyle w:val="CodeInline"/>
        </w:rPr>
        <w:t>mBlSq</w:t>
      </w:r>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5B60D514" w:rsidR="00774352" w:rsidRPr="00C223E8" w:rsidRDefault="002577E8" w:rsidP="00B41C1A">
      <w:pPr>
        <w:pStyle w:val="BodyTextCont"/>
        <w:rPr>
          <w:rFonts w:hint="eastAsia"/>
        </w:rPr>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r w:rsidR="00774352" w:rsidRPr="00C223E8">
        <w:rPr>
          <w:rStyle w:val="CodeInline"/>
        </w:rPr>
        <w:t>MyGame</w:t>
      </w:r>
      <w:r w:rsidR="00774352" w:rsidRPr="00C223E8">
        <w:t xml:space="preserve"> class is complicated and can be distracting. As you have seen so far, the important next step is to </w:t>
      </w:r>
      <w:del w:id="333" w:author="Kelvin Sung" w:date="2021-08-25T07:43:00Z">
        <w:r w:rsidR="00774352" w:rsidRPr="00C223E8" w:rsidDel="00C54832">
          <w:delText xml:space="preserve">create </w:delText>
        </w:r>
      </w:del>
      <w:ins w:id="334" w:author="Kelvin Sung" w:date="2021-08-25T07:43:00Z">
        <w:r w:rsidR="00C54832">
          <w:t xml:space="preserve">define an </w:t>
        </w:r>
      </w:ins>
      <w:r w:rsidR="00774352" w:rsidRPr="00C223E8">
        <w:t xml:space="preserve">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6F0B2014" w:rsidR="00774352" w:rsidRPr="00C223E8" w:rsidRDefault="00774352" w:rsidP="00774352">
      <w:pPr>
        <w:pStyle w:val="BodyTextFirst"/>
        <w:rPr>
          <w:rFonts w:hint="eastAsia"/>
        </w:rPr>
      </w:pPr>
      <w:r w:rsidRPr="00C223E8">
        <w:t xml:space="preserve">The </w:t>
      </w:r>
      <w:r w:rsidR="00C86842">
        <w:t>Camera</w:t>
      </w:r>
      <w:r w:rsidRPr="00C223E8">
        <w:t xml:space="preserve"> transform allows the definition of a WC</w:t>
      </w:r>
      <w:del w:id="335" w:author="Kelvin Sung" w:date="2021-08-25T07:45:00Z">
        <w:r w:rsidRPr="00C223E8" w:rsidDel="000A7A20">
          <w:delText xml:space="preserve"> to draw </w:delText>
        </w:r>
      </w:del>
      <w:del w:id="336" w:author="Kelvin Sung" w:date="2021-08-25T07:44:00Z">
        <w:r w:rsidRPr="00C223E8" w:rsidDel="000A7A20">
          <w:delText>from</w:delText>
        </w:r>
      </w:del>
      <w:r w:rsidRPr="00C223E8">
        <w:t>.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rPr>
          <w:rFonts w:hint="eastAsia"/>
        </w:rPr>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rPr>
          <w:rFonts w:hint="eastAsia"/>
        </w:rPr>
      </w:pPr>
      <w:r w:rsidRPr="00C223E8">
        <w:t>The goals of the project are as follows:</w:t>
      </w:r>
    </w:p>
    <w:p w14:paraId="317673A0" w14:textId="3E984F85" w:rsidR="00774352" w:rsidRPr="00C223E8" w:rsidRDefault="00774352" w:rsidP="00774352">
      <w:pPr>
        <w:pStyle w:val="Bullet"/>
        <w:rPr>
          <w:rFonts w:hint="eastAsia"/>
        </w:rPr>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rPr>
          <w:rFonts w:hint="eastAsia"/>
        </w:rPr>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316DD9B8" w:rsidR="00774352" w:rsidRPr="00C223E8" w:rsidRDefault="00774352" w:rsidP="00774352">
      <w:pPr>
        <w:pStyle w:val="Bullet"/>
        <w:rPr>
          <w:rFonts w:hint="eastAsia"/>
        </w:rPr>
      </w:pPr>
      <w:r w:rsidRPr="00C223E8">
        <w:t xml:space="preserve">To demonstrate how to work with </w:t>
      </w:r>
      <w:del w:id="337" w:author="Kelvin Sung" w:date="2021-08-25T07:47:00Z">
        <w:r w:rsidRPr="00C223E8" w:rsidDel="000A7A20">
          <w:delText xml:space="preserve">the </w:delText>
        </w:r>
      </w:del>
      <w:ins w:id="338" w:author="Kelvin Sung" w:date="2021-08-25T07:47:00Z">
        <w:r w:rsidR="000A7A20">
          <w:t>a</w:t>
        </w:r>
        <w:r w:rsidR="000A7A20" w:rsidRPr="00C223E8">
          <w:t xml:space="preserve"> </w:t>
        </w:r>
      </w:ins>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36063E48" w:rsidR="00774352" w:rsidRPr="00C223E8" w:rsidRDefault="00774352" w:rsidP="00774352">
      <w:pPr>
        <w:pStyle w:val="Heading3"/>
      </w:pPr>
      <w:r w:rsidRPr="00C223E8">
        <w:t xml:space="preserve">The Camera </w:t>
      </w:r>
      <w:del w:id="339" w:author="Kelvin Sung" w:date="2021-08-25T07:47:00Z">
        <w:r w:rsidRPr="00C223E8" w:rsidDel="000A7A20">
          <w:delText>Object</w:delText>
        </w:r>
      </w:del>
      <w:ins w:id="340" w:author="Kelvin Sung" w:date="2021-08-25T07:47:00Z">
        <w:r w:rsidR="000A7A20">
          <w:t>Class</w:t>
        </w:r>
      </w:ins>
    </w:p>
    <w:p w14:paraId="05CF7E69" w14:textId="7B1DADCF" w:rsidR="00774352" w:rsidRPr="00C223E8" w:rsidRDefault="00774352" w:rsidP="00774352">
      <w:pPr>
        <w:pStyle w:val="BodyTextFirst"/>
        <w:rPr>
          <w:rFonts w:hint="eastAsia"/>
        </w:rPr>
      </w:pPr>
      <w:r w:rsidRPr="00C223E8">
        <w:t xml:space="preserve">The </w:t>
      </w:r>
      <w:r w:rsidRPr="00C223E8">
        <w:rPr>
          <w:rStyle w:val="CodeInline"/>
        </w:rPr>
        <w:t>Camera</w:t>
      </w:r>
      <w:r w:rsidRPr="00C223E8">
        <w:t xml:space="preserve"> </w:t>
      </w:r>
      <w:r w:rsidR="00CD2ED9">
        <w:t>class</w:t>
      </w:r>
      <w:r w:rsidR="00CD2ED9" w:rsidRPr="00C223E8">
        <w:t xml:space="preserve"> </w:t>
      </w:r>
      <w:del w:id="341" w:author="Kelvin Sung" w:date="2021-08-25T07:47:00Z">
        <w:r w:rsidRPr="00C223E8" w:rsidDel="000A7A20">
          <w:delText xml:space="preserve">basically </w:delText>
        </w:r>
      </w:del>
      <w:ins w:id="342" w:author="Kelvin Sung" w:date="2021-08-25T07:47:00Z">
        <w:r w:rsidR="000A7A20">
          <w:t xml:space="preserve">must </w:t>
        </w:r>
      </w:ins>
      <w:r w:rsidRPr="00C223E8">
        <w:t>encapsulate</w:t>
      </w:r>
      <w:del w:id="343" w:author="Kelvin Sung" w:date="2021-08-25T07:47:00Z">
        <w:r w:rsidRPr="00C223E8" w:rsidDel="000A7A20">
          <w:delText>s</w:delText>
        </w:r>
      </w:del>
      <w:r w:rsidRPr="00C223E8">
        <w:t xml:space="preserve"> the functionality defined by the </w:t>
      </w:r>
      <w:r w:rsidR="00361297">
        <w:t xml:space="preserve">scaling and translation operators </w:t>
      </w:r>
      <w:r w:rsidRPr="00C223E8">
        <w:t>in</w:t>
      </w:r>
      <w:r>
        <w:t xml:space="preserve"> the</w:t>
      </w:r>
      <w:r w:rsidRPr="00C223E8">
        <w:t xml:space="preserve"> </w:t>
      </w:r>
      <w:r w:rsidRPr="00C223E8">
        <w:rPr>
          <w:rStyle w:val="CodeInline"/>
        </w:rPr>
        <w:t>MyGame</w:t>
      </w:r>
      <w:r w:rsidRPr="00C223E8">
        <w:t xml:space="preserve"> constructor from the previous example. A clean and reusable </w:t>
      </w:r>
      <w:r w:rsidR="00CD2ED9">
        <w:t xml:space="preserve">class </w:t>
      </w:r>
      <w:r w:rsidRPr="00C223E8">
        <w:t>design can be completed with appropriate getter and setter functions.</w:t>
      </w:r>
    </w:p>
    <w:p w14:paraId="043139A2" w14:textId="04FA6AE8" w:rsidR="00774352" w:rsidRPr="00C223E8" w:rsidRDefault="00774352" w:rsidP="00B41C1A">
      <w:pPr>
        <w:pStyle w:val="NumList"/>
        <w:numPr>
          <w:ilvl w:val="0"/>
          <w:numId w:val="46"/>
        </w:numPr>
        <w:rPr>
          <w:rFonts w:hint="eastAsia"/>
        </w:rPr>
      </w:pPr>
      <w:r w:rsidRPr="00C223E8">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r w:rsidRPr="00C223E8">
        <w:rPr>
          <w:rStyle w:val="CodeInline"/>
        </w:rPr>
        <w:t>src/</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rPr>
          <w:rFonts w:hint="eastAsia"/>
        </w:r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rFonts w:hint="eastAsia"/>
          <w:noProof w:val="0"/>
        </w:rPr>
      </w:pPr>
      <w:r w:rsidRPr="00146C3E">
        <w:rPr>
          <w:noProof w:val="0"/>
        </w:rPr>
        <w:t>class Camera {</w:t>
      </w:r>
    </w:p>
    <w:p w14:paraId="738742AA" w14:textId="77777777" w:rsidR="00774352" w:rsidRDefault="00774352" w:rsidP="00774352">
      <w:pPr>
        <w:pStyle w:val="Code"/>
        <w:rPr>
          <w:rFonts w:hint="eastAsia"/>
          <w:noProof w:val="0"/>
        </w:rPr>
      </w:pPr>
      <w:r>
        <w:rPr>
          <w:noProof w:val="0"/>
        </w:rPr>
        <w:t xml:space="preserve">    constructor(wcCenter, wcWidth, viewportArray) {</w:t>
      </w:r>
    </w:p>
    <w:p w14:paraId="2715608E" w14:textId="77777777" w:rsidR="00774352" w:rsidRDefault="00774352" w:rsidP="00774352">
      <w:pPr>
        <w:pStyle w:val="Code"/>
        <w:rPr>
          <w:rFonts w:hint="eastAsia"/>
          <w:noProof w:val="0"/>
        </w:rPr>
      </w:pPr>
      <w:r>
        <w:rPr>
          <w:noProof w:val="0"/>
        </w:rPr>
        <w:lastRenderedPageBreak/>
        <w:t xml:space="preserve">        // WC and viewport position and size</w:t>
      </w:r>
    </w:p>
    <w:p w14:paraId="7A25F788" w14:textId="77777777" w:rsidR="00774352" w:rsidRDefault="00774352" w:rsidP="00774352">
      <w:pPr>
        <w:pStyle w:val="Code"/>
        <w:rPr>
          <w:rFonts w:hint="eastAsia"/>
          <w:noProof w:val="0"/>
        </w:rPr>
      </w:pPr>
      <w:r>
        <w:rPr>
          <w:noProof w:val="0"/>
        </w:rPr>
        <w:t xml:space="preserve">        this.mWCCenter = wcCenter;</w:t>
      </w:r>
    </w:p>
    <w:p w14:paraId="1D961558" w14:textId="77777777" w:rsidR="00774352" w:rsidRDefault="00774352" w:rsidP="00774352">
      <w:pPr>
        <w:pStyle w:val="Code"/>
        <w:rPr>
          <w:rFonts w:hint="eastAsia"/>
          <w:noProof w:val="0"/>
        </w:rPr>
      </w:pPr>
      <w:r>
        <w:rPr>
          <w:noProof w:val="0"/>
        </w:rPr>
        <w:t xml:space="preserve">        this.mWCWidth = wcWidth;</w:t>
      </w:r>
    </w:p>
    <w:p w14:paraId="21BD8B0A" w14:textId="77777777" w:rsidR="00774352" w:rsidRDefault="00774352" w:rsidP="00774352">
      <w:pPr>
        <w:pStyle w:val="Code"/>
        <w:rPr>
          <w:rFonts w:hint="eastAsia"/>
          <w:noProof w:val="0"/>
        </w:rPr>
      </w:pPr>
      <w:r>
        <w:rPr>
          <w:noProof w:val="0"/>
        </w:rPr>
        <w:t xml:space="preserve">        this.mViewport = viewportArray;  // [x, y, width, height]</w:t>
      </w:r>
    </w:p>
    <w:p w14:paraId="7F8BCFB4" w14:textId="77777777" w:rsidR="00774352" w:rsidRDefault="00774352" w:rsidP="00774352">
      <w:pPr>
        <w:pStyle w:val="Code"/>
        <w:rPr>
          <w:rFonts w:hint="eastAsia"/>
          <w:noProof w:val="0"/>
        </w:rPr>
      </w:pPr>
    </w:p>
    <w:p w14:paraId="31AC1AC3" w14:textId="797D461E" w:rsidR="00774352" w:rsidRDefault="00774352" w:rsidP="00774352">
      <w:pPr>
        <w:pStyle w:val="Code"/>
        <w:rPr>
          <w:rFonts w:hint="eastAsia"/>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rFonts w:hint="eastAsia"/>
          <w:noProof w:val="0"/>
        </w:rPr>
      </w:pPr>
      <w:r>
        <w:rPr>
          <w:noProof w:val="0"/>
        </w:rPr>
        <w:t xml:space="preserve">        this.mCameraMatrix = mat4.create();</w:t>
      </w:r>
    </w:p>
    <w:p w14:paraId="2AE4361D" w14:textId="77777777" w:rsidR="00774352" w:rsidRDefault="00774352" w:rsidP="00774352">
      <w:pPr>
        <w:pStyle w:val="Code"/>
        <w:rPr>
          <w:rFonts w:hint="eastAsia"/>
          <w:noProof w:val="0"/>
        </w:rPr>
      </w:pPr>
    </w:p>
    <w:p w14:paraId="0FFCB434" w14:textId="77777777" w:rsidR="00774352" w:rsidRDefault="00774352" w:rsidP="00774352">
      <w:pPr>
        <w:pStyle w:val="Code"/>
        <w:rPr>
          <w:rFonts w:hint="eastAsia"/>
          <w:noProof w:val="0"/>
        </w:rPr>
      </w:pPr>
      <w:r>
        <w:rPr>
          <w:noProof w:val="0"/>
        </w:rPr>
        <w:t xml:space="preserve">        // background color</w:t>
      </w:r>
    </w:p>
    <w:p w14:paraId="6C99F52C" w14:textId="77777777" w:rsidR="00774352" w:rsidRDefault="00774352" w:rsidP="00774352">
      <w:pPr>
        <w:pStyle w:val="Code"/>
        <w:rPr>
          <w:rFonts w:hint="eastAsia"/>
          <w:noProof w:val="0"/>
        </w:rPr>
      </w:pPr>
      <w:r>
        <w:rPr>
          <w:noProof w:val="0"/>
        </w:rPr>
        <w:t xml:space="preserve">        this.mBGColor = [0.8, 0.8, 0.8, 1]; // RGB and Alpha</w:t>
      </w:r>
    </w:p>
    <w:p w14:paraId="695F815B" w14:textId="77004129" w:rsidR="00774352" w:rsidRDefault="00E622FE">
      <w:pPr>
        <w:pStyle w:val="Code"/>
        <w:rPr>
          <w:rFonts w:hint="eastAsia"/>
          <w:noProof w:val="0"/>
        </w:rPr>
        <w:pPrChange w:id="344" w:author="Kelvin Sung" w:date="2021-08-25T08:38:00Z">
          <w:pPr>
            <w:pStyle w:val="Code"/>
            <w:ind w:firstLine="360"/>
          </w:pPr>
        </w:pPrChange>
      </w:pPr>
      <w:ins w:id="345" w:author="Kelvin Sung" w:date="2021-08-25T08:38:00Z">
        <w:r>
          <w:rPr>
            <w:noProof w:val="0"/>
          </w:rPr>
          <w:t xml:space="preserve">    </w:t>
        </w:r>
      </w:ins>
      <w:r w:rsidR="00774352">
        <w:rPr>
          <w:noProof w:val="0"/>
        </w:rPr>
        <w:t>}</w:t>
      </w:r>
    </w:p>
    <w:p w14:paraId="17912AFF" w14:textId="552FF808" w:rsidR="00667B75" w:rsidRDefault="00667B75" w:rsidP="00B41C1A">
      <w:pPr>
        <w:pStyle w:val="Code"/>
        <w:rPr>
          <w:rFonts w:hint="eastAsia"/>
          <w:noProof w:val="0"/>
        </w:rPr>
      </w:pPr>
      <w:r>
        <w:rPr>
          <w:noProof w:val="0"/>
        </w:rPr>
        <w:t xml:space="preserve">    …</w:t>
      </w:r>
      <w:ins w:id="346" w:author="Kelvin Sung" w:date="2021-08-25T07:48:00Z">
        <w:r w:rsidR="000A7A20">
          <w:rPr>
            <w:noProof w:val="0"/>
          </w:rPr>
          <w:t xml:space="preserve"> implementation to follow …</w:t>
        </w:r>
      </w:ins>
    </w:p>
    <w:p w14:paraId="4E24A0A1" w14:textId="6E3316A7" w:rsidR="00667B75" w:rsidRPr="00C223E8" w:rsidRDefault="00667B75">
      <w:pPr>
        <w:pStyle w:val="Code"/>
        <w:rPr>
          <w:rFonts w:hint="eastAsia"/>
          <w:noProof w:val="0"/>
        </w:rPr>
      </w:pPr>
      <w:r>
        <w:rPr>
          <w:noProof w:val="0"/>
        </w:rPr>
        <w:t>}</w:t>
      </w:r>
    </w:p>
    <w:p w14:paraId="0FF28150" w14:textId="15E3F1D1" w:rsidR="00774352" w:rsidRPr="00C223E8" w:rsidRDefault="00774352" w:rsidP="00F9439C">
      <w:pPr>
        <w:pStyle w:val="BodyTextFirst"/>
        <w:rPr>
          <w:rFonts w:hint="eastAsia"/>
        </w:rPr>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rPr>
          <w:rFonts w:hint="eastAsia"/>
        </w:rPr>
      </w:pPr>
      <w:r w:rsidRPr="00C223E8">
        <w:t xml:space="preserve">The </w:t>
      </w:r>
      <w:r w:rsidR="007E5D1A" w:rsidRPr="00C223E8">
        <w:rPr>
          <w:rStyle w:val="CodeInline"/>
        </w:rPr>
        <w:t>mWC</w:t>
      </w:r>
      <w:r w:rsidR="007E5D1A">
        <w:rPr>
          <w:rStyle w:val="CodeInline"/>
        </w:rPr>
        <w:t>Center</w:t>
      </w:r>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r w:rsidRPr="00C223E8">
        <w:rPr>
          <w:rStyle w:val="CodeInline"/>
        </w:rPr>
        <w:t>glMatrix</w:t>
      </w:r>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rPr>
          <w:rFonts w:hint="eastAsia"/>
        </w:rPr>
      </w:pPr>
      <w:r w:rsidRPr="00C223E8">
        <w:t xml:space="preserve">The four elements of the </w:t>
      </w:r>
      <w:r w:rsidRPr="00C223E8">
        <w:rPr>
          <w:rStyle w:val="CodeInline"/>
        </w:rPr>
        <w:t>viewportArray</w:t>
      </w:r>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rPr>
          <w:rFonts w:hint="eastAsia"/>
        </w:rPr>
      </w:pPr>
      <w:r w:rsidRPr="00C223E8">
        <w:t xml:space="preserve">The </w:t>
      </w:r>
      <w:r w:rsidRPr="00C223E8">
        <w:rPr>
          <w:rStyle w:val="CodeInline"/>
        </w:rPr>
        <w:t>mWCWidth</w:t>
      </w:r>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r w:rsidRPr="00C223E8">
        <w:rPr>
          <w:rStyle w:val="CodeInline"/>
        </w:rPr>
        <w:t>mWCWidth</w:t>
      </w:r>
      <w:r w:rsidRPr="00C223E8">
        <w:t>.</w:t>
      </w:r>
    </w:p>
    <w:p w14:paraId="0B92EA45" w14:textId="1E3221E6" w:rsidR="00F15717" w:rsidRPr="00C223E8" w:rsidRDefault="00F15717">
      <w:pPr>
        <w:pStyle w:val="NumSubList"/>
        <w:numPr>
          <w:ilvl w:val="0"/>
          <w:numId w:val="34"/>
        </w:numPr>
        <w:rPr>
          <w:rFonts w:hint="eastAsia"/>
        </w:rPr>
      </w:pPr>
      <w:r w:rsidRPr="00C223E8">
        <w:rPr>
          <w:rStyle w:val="CodeInline"/>
        </w:rPr>
        <w:t>mBgColor</w:t>
      </w:r>
      <w:r w:rsidRPr="00C223E8">
        <w:t xml:space="preserve"> is an array of four floats representing the red, green, blue, and alpha components of a color.</w:t>
      </w:r>
    </w:p>
    <w:p w14:paraId="09042551" w14:textId="78A7A8BC" w:rsidR="003D3521" w:rsidRDefault="003D3521" w:rsidP="00B41C1A">
      <w:pPr>
        <w:pStyle w:val="NumList"/>
        <w:numPr>
          <w:ilvl w:val="0"/>
          <w:numId w:val="46"/>
        </w:numPr>
        <w:rPr>
          <w:ins w:id="347" w:author="Kelvin Sung" w:date="2021-08-25T07:54:00Z"/>
          <w:rFonts w:hint="eastAsia"/>
        </w:rPr>
      </w:pPr>
      <w:ins w:id="348" w:author="Kelvin Sung" w:date="2021-08-25T07:53:00Z">
        <w:r>
          <w:t xml:space="preserve">Outside of the </w:t>
        </w:r>
        <w:r w:rsidRPr="003D3521">
          <w:rPr>
            <w:rStyle w:val="CodeInline"/>
            <w:rFonts w:hint="eastAsia"/>
            <w:rPrChange w:id="349" w:author="Kelvin Sung" w:date="2021-08-25T07:53:00Z">
              <w:rPr>
                <w:rFonts w:hint="eastAsia"/>
              </w:rPr>
            </w:rPrChange>
          </w:rPr>
          <w:t>Camera</w:t>
        </w:r>
        <w:r>
          <w:t xml:space="preserve"> class definition, define enumerated indices for accessing the </w:t>
        </w:r>
        <w:r w:rsidRPr="003D3521">
          <w:rPr>
            <w:rStyle w:val="CodeInline"/>
            <w:rFonts w:hint="eastAsia"/>
            <w:rPrChange w:id="350" w:author="Kelvin Sung" w:date="2021-08-25T07:53:00Z">
              <w:rPr>
                <w:rFonts w:hint="eastAsia"/>
              </w:rPr>
            </w:rPrChange>
          </w:rPr>
          <w:t>viewportArray</w:t>
        </w:r>
        <w:r>
          <w:t>.</w:t>
        </w:r>
      </w:ins>
    </w:p>
    <w:p w14:paraId="5471979A" w14:textId="77777777" w:rsidR="003D3521" w:rsidRDefault="003D3521">
      <w:pPr>
        <w:pStyle w:val="Code"/>
        <w:rPr>
          <w:ins w:id="351" w:author="Kelvin Sung" w:date="2021-08-25T07:54:00Z"/>
        </w:rPr>
        <w:pPrChange w:id="352" w:author="Kelvin Sung" w:date="2021-08-25T07:54:00Z">
          <w:pPr/>
        </w:pPrChange>
      </w:pPr>
      <w:ins w:id="353" w:author="Kelvin Sung" w:date="2021-08-25T07:54:00Z">
        <w:r>
          <w:t>const eViewport = Object.freeze({</w:t>
        </w:r>
      </w:ins>
    </w:p>
    <w:p w14:paraId="24D1CEC8" w14:textId="77777777" w:rsidR="003D3521" w:rsidRDefault="003D3521">
      <w:pPr>
        <w:pStyle w:val="Code"/>
        <w:rPr>
          <w:ins w:id="354" w:author="Kelvin Sung" w:date="2021-08-25T07:54:00Z"/>
        </w:rPr>
        <w:pPrChange w:id="355" w:author="Kelvin Sung" w:date="2021-08-25T07:54:00Z">
          <w:pPr/>
        </w:pPrChange>
      </w:pPr>
      <w:ins w:id="356" w:author="Kelvin Sung" w:date="2021-08-25T07:54:00Z">
        <w:r>
          <w:t xml:space="preserve">    eOrgX: 0,</w:t>
        </w:r>
      </w:ins>
    </w:p>
    <w:p w14:paraId="1FF68E59" w14:textId="77777777" w:rsidR="003D3521" w:rsidRDefault="003D3521">
      <w:pPr>
        <w:pStyle w:val="Code"/>
        <w:rPr>
          <w:ins w:id="357" w:author="Kelvin Sung" w:date="2021-08-25T07:54:00Z"/>
        </w:rPr>
        <w:pPrChange w:id="358" w:author="Kelvin Sung" w:date="2021-08-25T07:54:00Z">
          <w:pPr/>
        </w:pPrChange>
      </w:pPr>
      <w:ins w:id="359" w:author="Kelvin Sung" w:date="2021-08-25T07:54:00Z">
        <w:r>
          <w:t xml:space="preserve">    eOrgY: 1,</w:t>
        </w:r>
      </w:ins>
    </w:p>
    <w:p w14:paraId="50BFAEF1" w14:textId="77777777" w:rsidR="003D3521" w:rsidRDefault="003D3521">
      <w:pPr>
        <w:pStyle w:val="Code"/>
        <w:rPr>
          <w:ins w:id="360" w:author="Kelvin Sung" w:date="2021-08-25T07:54:00Z"/>
        </w:rPr>
        <w:pPrChange w:id="361" w:author="Kelvin Sung" w:date="2021-08-25T07:54:00Z">
          <w:pPr/>
        </w:pPrChange>
      </w:pPr>
      <w:ins w:id="362" w:author="Kelvin Sung" w:date="2021-08-25T07:54:00Z">
        <w:r>
          <w:t xml:space="preserve">    eWidth: 2,</w:t>
        </w:r>
      </w:ins>
    </w:p>
    <w:p w14:paraId="64A73FBF" w14:textId="77777777" w:rsidR="003D3521" w:rsidRDefault="003D3521">
      <w:pPr>
        <w:pStyle w:val="Code"/>
        <w:rPr>
          <w:ins w:id="363" w:author="Kelvin Sung" w:date="2021-08-25T07:54:00Z"/>
        </w:rPr>
        <w:pPrChange w:id="364" w:author="Kelvin Sung" w:date="2021-08-25T07:54:00Z">
          <w:pPr/>
        </w:pPrChange>
      </w:pPr>
      <w:ins w:id="365" w:author="Kelvin Sung" w:date="2021-08-25T07:54:00Z">
        <w:r>
          <w:t xml:space="preserve">    eHeight: 3</w:t>
        </w:r>
      </w:ins>
    </w:p>
    <w:p w14:paraId="4D9BB050" w14:textId="53011C99" w:rsidR="003D3521" w:rsidRDefault="003D3521" w:rsidP="003D3521">
      <w:pPr>
        <w:pStyle w:val="Code"/>
        <w:rPr>
          <w:ins w:id="366" w:author="Kelvin Sung" w:date="2021-08-25T07:55:00Z"/>
          <w:rFonts w:hint="eastAsia"/>
        </w:rPr>
      </w:pPr>
      <w:ins w:id="367" w:author="Kelvin Sung" w:date="2021-08-25T07:54:00Z">
        <w:r>
          <w:t>});</w:t>
        </w:r>
      </w:ins>
    </w:p>
    <w:p w14:paraId="6CB2ED6D" w14:textId="241E0A2F" w:rsidR="00234B82" w:rsidRPr="003D3521" w:rsidRDefault="00234B82">
      <w:pPr>
        <w:pStyle w:val="NoteTipCaution"/>
        <w:rPr>
          <w:ins w:id="368" w:author="Kelvin Sung" w:date="2021-08-25T07:53:00Z"/>
          <w:rFonts w:hint="eastAsia"/>
        </w:rPr>
        <w:pPrChange w:id="369" w:author="Kelvin Sung" w:date="2021-08-25T07:55:00Z">
          <w:pPr>
            <w:pStyle w:val="NumList"/>
            <w:numPr>
              <w:numId w:val="46"/>
            </w:numPr>
            <w:tabs>
              <w:tab w:val="clear" w:pos="0"/>
              <w:tab w:val="num" w:pos="936"/>
            </w:tabs>
            <w:ind w:left="936"/>
          </w:pPr>
        </w:pPrChange>
      </w:pPr>
      <w:ins w:id="370" w:author="Kelvin Sung" w:date="2021-08-25T07:56:00Z">
        <w:r w:rsidRPr="00C223E8">
          <w:rPr>
            <w:b/>
          </w:rPr>
          <w:t>Note</w:t>
        </w:r>
        <w:r w:rsidRPr="00C223E8">
          <w:rPr>
            <w:b/>
          </w:rPr>
          <w:tab/>
        </w:r>
        <w:r>
          <w:rPr>
            <w:b/>
          </w:rPr>
          <w:t xml:space="preserve"> </w:t>
        </w:r>
        <w:r>
          <w:t xml:space="preserve">Enumerated </w:t>
        </w:r>
      </w:ins>
      <w:ins w:id="371" w:author="Kelvin Sung" w:date="2021-08-25T07:57:00Z">
        <w:r w:rsidR="00F62C77">
          <w:t>elements</w:t>
        </w:r>
      </w:ins>
      <w:ins w:id="372" w:author="Kelvin Sung" w:date="2021-08-25T07:56:00Z">
        <w:r>
          <w:t xml:space="preserve"> </w:t>
        </w:r>
      </w:ins>
      <w:ins w:id="373" w:author="Kelvin Sung" w:date="2021-08-25T07:57:00Z">
        <w:r w:rsidR="00F62C77">
          <w:t xml:space="preserve">have names that begin with lowercase “e”, as in </w:t>
        </w:r>
        <w:r w:rsidR="00F62C77">
          <w:rPr>
            <w:rStyle w:val="CodeInline"/>
          </w:rPr>
          <w:t>eVewport</w:t>
        </w:r>
      </w:ins>
      <w:ins w:id="374" w:author="Kelvin Sung" w:date="2021-08-25T07:58:00Z">
        <w:r w:rsidR="00F62C77">
          <w:t xml:space="preserve"> and </w:t>
        </w:r>
      </w:ins>
      <w:ins w:id="375" w:author="Kelvin Sung" w:date="2021-08-25T07:57:00Z">
        <w:r w:rsidR="00F62C77">
          <w:rPr>
            <w:rStyle w:val="CodeInline"/>
          </w:rPr>
          <w:t>eOrgX</w:t>
        </w:r>
      </w:ins>
      <w:ins w:id="376" w:author="Kelvin Sung" w:date="2021-08-25T07:58:00Z">
        <w:r w:rsidR="00F62C77">
          <w:t>.</w:t>
        </w:r>
      </w:ins>
    </w:p>
    <w:p w14:paraId="03F84C12" w14:textId="08A3F586" w:rsidR="00317AAC" w:rsidRDefault="00317AAC" w:rsidP="00B41C1A">
      <w:pPr>
        <w:pStyle w:val="NumList"/>
        <w:numPr>
          <w:ilvl w:val="0"/>
          <w:numId w:val="46"/>
        </w:numPr>
        <w:rPr>
          <w:ins w:id="377" w:author="Kelvin Sung" w:date="2021-08-25T08:09:00Z"/>
          <w:rFonts w:hint="eastAsia"/>
        </w:rPr>
      </w:pPr>
      <w:ins w:id="378" w:author="Kelvin Sung" w:date="2021-08-25T08:09:00Z">
        <w:r>
          <w:t xml:space="preserve">Define </w:t>
        </w:r>
      </w:ins>
      <w:ins w:id="379" w:author="Kelvin Sung" w:date="2021-08-25T08:10:00Z">
        <w:r>
          <w:t>the</w:t>
        </w:r>
      </w:ins>
      <w:ins w:id="380" w:author="Kelvin Sung" w:date="2021-08-25T08:09:00Z">
        <w:r>
          <w:t xml:space="preserve"> function to compute the WC height based on the aspect ratio of the viewport.</w:t>
        </w:r>
      </w:ins>
      <w:ins w:id="381" w:author="Kelvin Sung" w:date="2021-08-25T08:11:00Z">
        <w:r w:rsidR="00B3180B">
          <w:t xml:space="preserve"> </w:t>
        </w:r>
      </w:ins>
    </w:p>
    <w:p w14:paraId="00093059" w14:textId="77777777" w:rsidR="00317AAC" w:rsidRDefault="00317AAC">
      <w:pPr>
        <w:pStyle w:val="Code"/>
        <w:rPr>
          <w:ins w:id="382" w:author="Kelvin Sung" w:date="2021-08-25T08:09:00Z"/>
        </w:rPr>
        <w:pPrChange w:id="383" w:author="Kelvin Sung" w:date="2021-08-25T08:09:00Z">
          <w:pPr/>
        </w:pPrChange>
      </w:pPr>
      <w:ins w:id="384" w:author="Kelvin Sung" w:date="2021-08-25T08:09:00Z">
        <w:r>
          <w:t>getWCHeight() {</w:t>
        </w:r>
      </w:ins>
    </w:p>
    <w:p w14:paraId="7B9066EC" w14:textId="66414D73" w:rsidR="00317AAC" w:rsidRDefault="00317AAC">
      <w:pPr>
        <w:pStyle w:val="Code"/>
        <w:rPr>
          <w:ins w:id="385" w:author="Kelvin Sung" w:date="2021-08-25T08:09:00Z"/>
        </w:rPr>
        <w:pPrChange w:id="386" w:author="Kelvin Sung" w:date="2021-08-25T08:09:00Z">
          <w:pPr/>
        </w:pPrChange>
      </w:pPr>
      <w:ins w:id="387" w:author="Kelvin Sung" w:date="2021-08-25T08:09:00Z">
        <w:r>
          <w:lastRenderedPageBreak/>
          <w:t xml:space="preserve">    // viewportH/viewportW</w:t>
        </w:r>
      </w:ins>
    </w:p>
    <w:p w14:paraId="6DC96C76" w14:textId="555BE4D0" w:rsidR="00317AAC" w:rsidRDefault="00317AAC">
      <w:pPr>
        <w:pStyle w:val="Code"/>
        <w:rPr>
          <w:ins w:id="388" w:author="Kelvin Sung" w:date="2021-08-25T08:09:00Z"/>
        </w:rPr>
        <w:pPrChange w:id="389" w:author="Kelvin Sung" w:date="2021-08-25T08:09:00Z">
          <w:pPr/>
        </w:pPrChange>
      </w:pPr>
      <w:ins w:id="390" w:author="Kelvin Sung" w:date="2021-08-25T08:09:00Z">
        <w:r>
          <w:t xml:space="preserve">    let ratio = this.mViewport[eViewport.eHeight] /</w:t>
        </w:r>
      </w:ins>
      <w:ins w:id="391" w:author="Kelvin Sung" w:date="2021-08-25T08:10:00Z">
        <w:r>
          <w:t xml:space="preserve"> </w:t>
        </w:r>
      </w:ins>
      <w:ins w:id="392" w:author="Kelvin Sung" w:date="2021-08-25T08:09:00Z">
        <w:r>
          <w:t>this.mViewport[eViewport.eWidth];</w:t>
        </w:r>
      </w:ins>
    </w:p>
    <w:p w14:paraId="6352D4BD" w14:textId="476A7652" w:rsidR="00317AAC" w:rsidRDefault="00317AAC">
      <w:pPr>
        <w:pStyle w:val="Code"/>
        <w:rPr>
          <w:ins w:id="393" w:author="Kelvin Sung" w:date="2021-08-25T08:09:00Z"/>
        </w:rPr>
        <w:pPrChange w:id="394" w:author="Kelvin Sung" w:date="2021-08-25T08:09:00Z">
          <w:pPr/>
        </w:pPrChange>
      </w:pPr>
      <w:ins w:id="395" w:author="Kelvin Sung" w:date="2021-08-25T08:09:00Z">
        <w:r>
          <w:t xml:space="preserve">    return this.getWCWidth() * ratio;</w:t>
        </w:r>
      </w:ins>
    </w:p>
    <w:p w14:paraId="232A215A" w14:textId="1C2058D3" w:rsidR="00317AAC" w:rsidRPr="00317AAC" w:rsidRDefault="00317AAC">
      <w:pPr>
        <w:pStyle w:val="Code"/>
        <w:rPr>
          <w:ins w:id="396" w:author="Kelvin Sung" w:date="2021-08-25T08:09:00Z"/>
          <w:rFonts w:hint="eastAsia"/>
        </w:rPr>
        <w:pPrChange w:id="397" w:author="Kelvin Sung" w:date="2021-08-25T08:09:00Z">
          <w:pPr>
            <w:pStyle w:val="NumList"/>
            <w:numPr>
              <w:numId w:val="46"/>
            </w:numPr>
            <w:tabs>
              <w:tab w:val="clear" w:pos="0"/>
              <w:tab w:val="num" w:pos="936"/>
            </w:tabs>
            <w:ind w:left="936"/>
          </w:pPr>
        </w:pPrChange>
      </w:pPr>
      <w:ins w:id="398" w:author="Kelvin Sung" w:date="2021-08-25T08:09:00Z">
        <w:r>
          <w:t>}</w:t>
        </w:r>
      </w:ins>
    </w:p>
    <w:p w14:paraId="5D354F76" w14:textId="43288161" w:rsidR="00774352" w:rsidRPr="00C223E8" w:rsidRDefault="00774352" w:rsidP="00B41C1A">
      <w:pPr>
        <w:pStyle w:val="NumList"/>
        <w:numPr>
          <w:ilvl w:val="0"/>
          <w:numId w:val="46"/>
        </w:numPr>
        <w:rPr>
          <w:rFonts w:hint="eastAsia"/>
        </w:rPr>
      </w:pPr>
      <w:r w:rsidRPr="00C223E8">
        <w:t>Add getters and setters for the instance variables</w:t>
      </w:r>
      <w:r>
        <w:t>.</w:t>
      </w:r>
    </w:p>
    <w:p w14:paraId="613654BB" w14:textId="77777777" w:rsidR="00774352" w:rsidRDefault="00774352" w:rsidP="00774352">
      <w:pPr>
        <w:pStyle w:val="Code"/>
        <w:rPr>
          <w:rFonts w:hint="eastAsia"/>
          <w:noProof w:val="0"/>
        </w:rPr>
      </w:pPr>
      <w:r>
        <w:rPr>
          <w:noProof w:val="0"/>
        </w:rPr>
        <w:t>setWCCenter(xPos, yPos) {</w:t>
      </w:r>
    </w:p>
    <w:p w14:paraId="7C5D753A" w14:textId="4F638689" w:rsidR="00774352" w:rsidRDefault="00774352" w:rsidP="00774352">
      <w:pPr>
        <w:pStyle w:val="Code"/>
        <w:rPr>
          <w:rFonts w:hint="eastAsia"/>
          <w:noProof w:val="0"/>
        </w:rPr>
      </w:pPr>
      <w:r>
        <w:rPr>
          <w:noProof w:val="0"/>
        </w:rPr>
        <w:t xml:space="preserve">    this.mWCCenter[0] = xPos;</w:t>
      </w:r>
    </w:p>
    <w:p w14:paraId="28673678" w14:textId="382D05A5" w:rsidR="00774352" w:rsidRDefault="00774352" w:rsidP="00774352">
      <w:pPr>
        <w:pStyle w:val="Code"/>
        <w:rPr>
          <w:rFonts w:hint="eastAsia"/>
          <w:noProof w:val="0"/>
        </w:rPr>
      </w:pPr>
      <w:r>
        <w:rPr>
          <w:noProof w:val="0"/>
        </w:rPr>
        <w:t xml:space="preserve">    this.mWCCenter[1] = yPos;</w:t>
      </w:r>
    </w:p>
    <w:p w14:paraId="1AA171F0" w14:textId="323E568C" w:rsidR="00774352" w:rsidRDefault="00774352" w:rsidP="00774352">
      <w:pPr>
        <w:pStyle w:val="Code"/>
        <w:rPr>
          <w:rFonts w:hint="eastAsia"/>
          <w:noProof w:val="0"/>
        </w:rPr>
      </w:pPr>
      <w:r>
        <w:rPr>
          <w:noProof w:val="0"/>
        </w:rPr>
        <w:t>}</w:t>
      </w:r>
    </w:p>
    <w:p w14:paraId="3E9CBD95" w14:textId="1C8AF6E7" w:rsidR="00774352" w:rsidRDefault="00774352" w:rsidP="00774352">
      <w:pPr>
        <w:pStyle w:val="Code"/>
        <w:rPr>
          <w:rFonts w:hint="eastAsia"/>
          <w:noProof w:val="0"/>
        </w:rPr>
      </w:pPr>
      <w:r>
        <w:rPr>
          <w:noProof w:val="0"/>
        </w:rPr>
        <w:t>getWCCenter() { return this.mWCCenter; }</w:t>
      </w:r>
    </w:p>
    <w:p w14:paraId="1E21DC37" w14:textId="1A2EBEAF" w:rsidR="00774352" w:rsidRDefault="00774352" w:rsidP="00774352">
      <w:pPr>
        <w:pStyle w:val="Code"/>
        <w:rPr>
          <w:rFonts w:hint="eastAsia"/>
          <w:noProof w:val="0"/>
        </w:rPr>
      </w:pPr>
      <w:r>
        <w:rPr>
          <w:noProof w:val="0"/>
        </w:rPr>
        <w:t>setWCWidth(width) { this.mWCWidth = width; }</w:t>
      </w:r>
    </w:p>
    <w:p w14:paraId="1409F0B7" w14:textId="77777777" w:rsidR="00774352" w:rsidRDefault="00774352" w:rsidP="00774352">
      <w:pPr>
        <w:pStyle w:val="Code"/>
        <w:rPr>
          <w:rFonts w:hint="eastAsia"/>
          <w:noProof w:val="0"/>
        </w:rPr>
      </w:pPr>
    </w:p>
    <w:p w14:paraId="5C6461F0" w14:textId="0E55ECFC" w:rsidR="00774352" w:rsidRDefault="00774352" w:rsidP="00774352">
      <w:pPr>
        <w:pStyle w:val="Code"/>
        <w:rPr>
          <w:rFonts w:hint="eastAsia"/>
          <w:noProof w:val="0"/>
        </w:rPr>
      </w:pPr>
      <w:r>
        <w:rPr>
          <w:noProof w:val="0"/>
        </w:rPr>
        <w:t>setViewport(viewportArray) { this.mViewport = viewportArray; }</w:t>
      </w:r>
    </w:p>
    <w:p w14:paraId="120E1CA4" w14:textId="117135E0" w:rsidR="00774352" w:rsidRDefault="00774352" w:rsidP="00774352">
      <w:pPr>
        <w:pStyle w:val="Code"/>
        <w:rPr>
          <w:rFonts w:hint="eastAsia"/>
          <w:noProof w:val="0"/>
        </w:rPr>
      </w:pPr>
      <w:r>
        <w:rPr>
          <w:noProof w:val="0"/>
        </w:rPr>
        <w:t>getViewport() { return this.mViewport; }</w:t>
      </w:r>
    </w:p>
    <w:p w14:paraId="7D14640C" w14:textId="77777777" w:rsidR="00774352" w:rsidRDefault="00774352" w:rsidP="00774352">
      <w:pPr>
        <w:pStyle w:val="Code"/>
        <w:rPr>
          <w:rFonts w:hint="eastAsia"/>
          <w:noProof w:val="0"/>
        </w:rPr>
      </w:pPr>
    </w:p>
    <w:p w14:paraId="124F1148" w14:textId="3F2C79F0" w:rsidR="00774352" w:rsidRDefault="00774352" w:rsidP="00774352">
      <w:pPr>
        <w:pStyle w:val="Code"/>
        <w:rPr>
          <w:rFonts w:hint="eastAsia"/>
          <w:noProof w:val="0"/>
        </w:rPr>
      </w:pPr>
      <w:r>
        <w:rPr>
          <w:noProof w:val="0"/>
        </w:rPr>
        <w:t>setBackgroundColor(newColor) { this.mBGColor = newColor; }</w:t>
      </w:r>
    </w:p>
    <w:p w14:paraId="7E56A070" w14:textId="284EC26F" w:rsidR="00774352" w:rsidRPr="00C223E8" w:rsidRDefault="00774352" w:rsidP="00774352">
      <w:pPr>
        <w:pStyle w:val="Code"/>
        <w:rPr>
          <w:rFonts w:hint="eastAsia"/>
          <w:noProof w:val="0"/>
        </w:rPr>
      </w:pPr>
      <w:r>
        <w:rPr>
          <w:noProof w:val="0"/>
        </w:rPr>
        <w:t>getBackgroundColor() { return this.mBGColor; }</w:t>
      </w:r>
    </w:p>
    <w:p w14:paraId="5C55EC1C" w14:textId="688B4992" w:rsidR="00774352" w:rsidRPr="00C223E8" w:rsidRDefault="00774352" w:rsidP="00B41C1A">
      <w:pPr>
        <w:pStyle w:val="NumList"/>
        <w:numPr>
          <w:ilvl w:val="0"/>
          <w:numId w:val="46"/>
        </w:numPr>
        <w:rPr>
          <w:rFonts w:hint="eastAsia"/>
        </w:r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rFonts w:hint="eastAsia"/>
          <w:noProof w:val="0"/>
        </w:rPr>
      </w:pPr>
      <w:r w:rsidRPr="00F3579A">
        <w:rPr>
          <w:noProof w:val="0"/>
        </w:rPr>
        <w:t>// Initializes the camera to begin drawing</w:t>
      </w:r>
    </w:p>
    <w:p w14:paraId="7E2E44ED" w14:textId="77777777" w:rsidR="00774352" w:rsidRDefault="00774352" w:rsidP="00774352">
      <w:pPr>
        <w:pStyle w:val="Code"/>
        <w:rPr>
          <w:rFonts w:hint="eastAsia"/>
          <w:noProof w:val="0"/>
        </w:rPr>
      </w:pPr>
      <w:r w:rsidRPr="00C5766C">
        <w:rPr>
          <w:noProof w:val="0"/>
        </w:rPr>
        <w:t>setViewAndCameraMatrix() {</w:t>
      </w:r>
    </w:p>
    <w:p w14:paraId="5017348E" w14:textId="77777777" w:rsidR="00774352" w:rsidRDefault="00774352" w:rsidP="00774352">
      <w:pPr>
        <w:pStyle w:val="Code"/>
        <w:rPr>
          <w:rFonts w:hint="eastAsia"/>
          <w:noProof w:val="0"/>
        </w:rPr>
      </w:pPr>
      <w:r w:rsidRPr="00F3579A">
        <w:rPr>
          <w:noProof w:val="0"/>
        </w:rPr>
        <w:t xml:space="preserve">    </w:t>
      </w:r>
      <w:r w:rsidRPr="00C5766C">
        <w:rPr>
          <w:noProof w:val="0"/>
        </w:rPr>
        <w:t>let gl = glSys.get();</w:t>
      </w:r>
    </w:p>
    <w:p w14:paraId="2547FA30" w14:textId="77777777" w:rsidR="00774352" w:rsidRPr="00C223E8" w:rsidRDefault="00774352" w:rsidP="00774352">
      <w:pPr>
        <w:pStyle w:val="Code"/>
        <w:rPr>
          <w:rFonts w:hint="eastAsia"/>
          <w:noProof w:val="0"/>
        </w:rPr>
      </w:pPr>
      <w:r w:rsidRPr="00F3579A">
        <w:rPr>
          <w:noProof w:val="0"/>
        </w:rPr>
        <w:t xml:space="preserve">    // Step A: Configure the viewport</w:t>
      </w:r>
    </w:p>
    <w:p w14:paraId="5555CBAB" w14:textId="6964FC77" w:rsidR="00774352" w:rsidRPr="00C223E8" w:rsidRDefault="00774352" w:rsidP="00774352">
      <w:pPr>
        <w:pStyle w:val="Code"/>
        <w:rPr>
          <w:rFonts w:hint="eastAsia"/>
          <w:noProof w:val="0"/>
        </w:rPr>
      </w:pPr>
      <w:r w:rsidRPr="00F3579A">
        <w:rPr>
          <w:noProof w:val="0"/>
        </w:rPr>
        <w:t xml:space="preserve">    </w:t>
      </w:r>
      <w:del w:id="399" w:author="Kelvin Sung" w:date="2021-08-25T07:59:00Z">
        <w:r w:rsidRPr="00F3579A" w:rsidDel="00BF3F82">
          <w:rPr>
            <w:noProof w:val="0"/>
          </w:rPr>
          <w:delText xml:space="preserve">// </w:delText>
        </w:r>
      </w:del>
      <w:r w:rsidRPr="00F3579A">
        <w:rPr>
          <w:noProof w:val="0"/>
        </w:rPr>
        <w:t xml:space="preserve">… </w:t>
      </w:r>
      <w:del w:id="400" w:author="Kelvin Sung" w:date="2021-08-25T07:59:00Z">
        <w:r w:rsidRPr="00F3579A" w:rsidDel="00BF3F82">
          <w:rPr>
            <w:noProof w:val="0"/>
          </w:rPr>
          <w:delText>details to follow</w:delText>
        </w:r>
      </w:del>
      <w:ins w:id="401" w:author="Kelvin Sung" w:date="2021-08-25T07:59:00Z">
        <w:r w:rsidR="00BF3F82">
          <w:rPr>
            <w:noProof w:val="0"/>
          </w:rPr>
          <w:t>implementation to follow …</w:t>
        </w:r>
      </w:ins>
    </w:p>
    <w:p w14:paraId="57733CDB" w14:textId="77777777" w:rsidR="00774352" w:rsidRPr="00C223E8" w:rsidRDefault="00774352" w:rsidP="00774352">
      <w:pPr>
        <w:pStyle w:val="Code"/>
        <w:rPr>
          <w:rFonts w:hint="eastAsia"/>
          <w:noProof w:val="0"/>
        </w:rPr>
      </w:pPr>
      <w:r w:rsidRPr="00F3579A">
        <w:rPr>
          <w:noProof w:val="0"/>
        </w:rPr>
        <w:t xml:space="preserve">    </w:t>
      </w:r>
    </w:p>
    <w:p w14:paraId="7AF28050" w14:textId="72C7C177" w:rsidR="00774352" w:rsidRPr="00C223E8" w:rsidRDefault="00774352" w:rsidP="00774352">
      <w:pPr>
        <w:pStyle w:val="Code"/>
        <w:rPr>
          <w:rFonts w:hint="eastAsia"/>
          <w:noProof w:val="0"/>
        </w:rPr>
      </w:pPr>
      <w:r w:rsidRPr="00F3579A">
        <w:rPr>
          <w:noProof w:val="0"/>
        </w:rPr>
        <w:t xml:space="preserve">    // Step B: </w:t>
      </w:r>
      <w:del w:id="402" w:author="Kelvin Sung" w:date="2021-08-25T08:00:00Z">
        <w:r w:rsidRPr="00F3579A" w:rsidDel="006B35AE">
          <w:rPr>
            <w:noProof w:val="0"/>
          </w:rPr>
          <w:delText>define the View-Projection</w:delText>
        </w:r>
      </w:del>
      <w:ins w:id="403" w:author="Kelvin Sung" w:date="2021-08-25T08:00:00Z">
        <w:r w:rsidR="006B35AE">
          <w:rPr>
            <w:noProof w:val="0"/>
          </w:rPr>
          <w:t>compute the Camera</w:t>
        </w:r>
      </w:ins>
      <w:r w:rsidRPr="00F3579A">
        <w:rPr>
          <w:noProof w:val="0"/>
        </w:rPr>
        <w:t xml:space="preserve"> </w:t>
      </w:r>
      <w:ins w:id="404" w:author="Kelvin Sung" w:date="2021-08-25T08:00:00Z">
        <w:r w:rsidR="006B35AE">
          <w:rPr>
            <w:noProof w:val="0"/>
          </w:rPr>
          <w:t>M</w:t>
        </w:r>
      </w:ins>
      <w:del w:id="405" w:author="Kelvin Sung" w:date="2021-08-25T08:00:00Z">
        <w:r w:rsidRPr="00F3579A" w:rsidDel="006B35AE">
          <w:rPr>
            <w:noProof w:val="0"/>
          </w:rPr>
          <w:delText>m</w:delText>
        </w:r>
      </w:del>
      <w:r w:rsidRPr="00F3579A">
        <w:rPr>
          <w:noProof w:val="0"/>
        </w:rPr>
        <w:t>atrix</w:t>
      </w:r>
    </w:p>
    <w:p w14:paraId="44316656" w14:textId="33DACF7A" w:rsidR="00774352" w:rsidRPr="00C223E8" w:rsidRDefault="00774352" w:rsidP="00774352">
      <w:pPr>
        <w:pStyle w:val="Code"/>
        <w:rPr>
          <w:rFonts w:hint="eastAsia"/>
          <w:noProof w:val="0"/>
        </w:rPr>
      </w:pPr>
      <w:r w:rsidRPr="00F3579A">
        <w:rPr>
          <w:noProof w:val="0"/>
        </w:rPr>
        <w:t xml:space="preserve">    </w:t>
      </w:r>
      <w:del w:id="406" w:author="Kelvin Sung" w:date="2021-08-25T07:59:00Z">
        <w:r w:rsidRPr="00F3579A" w:rsidDel="00BF3F82">
          <w:rPr>
            <w:noProof w:val="0"/>
          </w:rPr>
          <w:delText xml:space="preserve">// </w:delText>
        </w:r>
      </w:del>
      <w:r w:rsidRPr="00F3579A">
        <w:rPr>
          <w:noProof w:val="0"/>
        </w:rPr>
        <w:t xml:space="preserve">… </w:t>
      </w:r>
      <w:del w:id="407" w:author="Kelvin Sung" w:date="2021-08-25T07:59:00Z">
        <w:r w:rsidRPr="00F3579A" w:rsidDel="00BF3F82">
          <w:rPr>
            <w:noProof w:val="0"/>
          </w:rPr>
          <w:delText>details to follow</w:delText>
        </w:r>
      </w:del>
      <w:ins w:id="408" w:author="Kelvin Sung" w:date="2021-08-25T07:59:00Z">
        <w:r w:rsidR="00BF3F82">
          <w:rPr>
            <w:noProof w:val="0"/>
          </w:rPr>
          <w:t>implementation to follow …</w:t>
        </w:r>
      </w:ins>
    </w:p>
    <w:p w14:paraId="362FD306" w14:textId="77777777" w:rsidR="00774352" w:rsidRPr="00C223E8" w:rsidRDefault="00774352" w:rsidP="00774352">
      <w:pPr>
        <w:pStyle w:val="Code"/>
        <w:rPr>
          <w:rFonts w:hint="eastAsia"/>
          <w:noProof w:val="0"/>
        </w:rPr>
      </w:pPr>
      <w:r w:rsidRPr="00F3579A">
        <w:rPr>
          <w:noProof w:val="0"/>
        </w:rPr>
        <w:t>}</w:t>
      </w:r>
    </w:p>
    <w:p w14:paraId="63BF6897" w14:textId="1DE3D949" w:rsidR="00774352" w:rsidRPr="00C223E8" w:rsidRDefault="00774352" w:rsidP="00F9439C">
      <w:pPr>
        <w:pStyle w:val="BodyTextFirst"/>
        <w:rPr>
          <w:rFonts w:hint="eastAsia"/>
        </w:rPr>
      </w:pPr>
      <w:r w:rsidRPr="00C223E8">
        <w:t xml:space="preserve">Note that this function is called </w:t>
      </w:r>
      <w:r w:rsidRPr="00C5766C">
        <w:rPr>
          <w:rStyle w:val="CodeInline"/>
        </w:rPr>
        <w:t>setViewAndCameraMatrix</w:t>
      </w:r>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del w:id="409" w:author="Kelvin Sung" w:date="2021-08-25T08:01:00Z">
        <w:r w:rsidDel="006B35AE">
          <w:delText xml:space="preserve">steps </w:delText>
        </w:r>
      </w:del>
      <w:r w:rsidRPr="00C223E8">
        <w:t>explain</w:t>
      </w:r>
      <w:ins w:id="410" w:author="Kelvin Sung" w:date="2021-08-25T08:01:00Z">
        <w:r w:rsidR="006B35AE">
          <w:t>s</w:t>
        </w:r>
      </w:ins>
      <w:r w:rsidRPr="00C223E8">
        <w:t xml:space="preserve"> the details of steps A and B.</w:t>
      </w:r>
    </w:p>
    <w:p w14:paraId="411C59C6" w14:textId="77777777" w:rsidR="00774352" w:rsidRPr="00C223E8" w:rsidRDefault="00774352" w:rsidP="00B41C1A">
      <w:pPr>
        <w:pStyle w:val="NumList"/>
        <w:numPr>
          <w:ilvl w:val="0"/>
          <w:numId w:val="46"/>
        </w:numPr>
        <w:rPr>
          <w:rFonts w:hint="eastAsia"/>
        </w:rPr>
      </w:pPr>
      <w:r w:rsidRPr="00C223E8">
        <w:t xml:space="preserve">The code to configure the viewport under step A is as follows: </w:t>
      </w:r>
    </w:p>
    <w:p w14:paraId="77ACD080" w14:textId="77777777" w:rsidR="00774352" w:rsidRDefault="00774352" w:rsidP="00774352">
      <w:pPr>
        <w:pStyle w:val="Code"/>
        <w:rPr>
          <w:rFonts w:hint="eastAsia"/>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rFonts w:hint="eastAsia"/>
          <w:noProof w:val="0"/>
        </w:rPr>
      </w:pPr>
      <w:r>
        <w:rPr>
          <w:noProof w:val="0"/>
        </w:rPr>
        <w:t>gl.viewport(this.mViewport[0],  // x position of bottom-left corner of the area to be drawn</w:t>
      </w:r>
    </w:p>
    <w:p w14:paraId="785C179A" w14:textId="017557B9" w:rsidR="00774352" w:rsidRDefault="00B51374" w:rsidP="00774352">
      <w:pPr>
        <w:pStyle w:val="Code"/>
        <w:rPr>
          <w:rFonts w:hint="eastAsia"/>
          <w:noProof w:val="0"/>
        </w:rPr>
      </w:pPr>
      <w:r>
        <w:rPr>
          <w:noProof w:val="0"/>
        </w:rPr>
        <w:t xml:space="preserve">    </w:t>
      </w:r>
      <w:r w:rsidR="00774352">
        <w:rPr>
          <w:noProof w:val="0"/>
        </w:rPr>
        <w:t>this.mViewport[1],  // y position of bottom-left corner of the area to be drawn</w:t>
      </w:r>
    </w:p>
    <w:p w14:paraId="00025D8B" w14:textId="0DB3000B" w:rsidR="00774352" w:rsidRDefault="00774352" w:rsidP="00774352">
      <w:pPr>
        <w:pStyle w:val="Code"/>
        <w:rPr>
          <w:rFonts w:hint="eastAsia"/>
          <w:noProof w:val="0"/>
        </w:rPr>
      </w:pPr>
      <w:r>
        <w:rPr>
          <w:noProof w:val="0"/>
        </w:rPr>
        <w:t xml:space="preserve">    this.mViewport[2],  // width of the area to be drawn</w:t>
      </w:r>
    </w:p>
    <w:p w14:paraId="75CB54DD" w14:textId="27156371" w:rsidR="00774352" w:rsidRDefault="00774352" w:rsidP="00774352">
      <w:pPr>
        <w:pStyle w:val="Code"/>
        <w:rPr>
          <w:rFonts w:hint="eastAsia"/>
          <w:noProof w:val="0"/>
        </w:rPr>
      </w:pPr>
      <w:r>
        <w:rPr>
          <w:noProof w:val="0"/>
        </w:rPr>
        <w:t xml:space="preserve">    this.mViewport[3]); // height of the area to be drawn</w:t>
      </w:r>
    </w:p>
    <w:p w14:paraId="1483AB69" w14:textId="7A94A2ED" w:rsidR="00774352" w:rsidRDefault="00774352" w:rsidP="00774352">
      <w:pPr>
        <w:pStyle w:val="Code"/>
        <w:rPr>
          <w:rFonts w:hint="eastAsia"/>
          <w:noProof w:val="0"/>
        </w:rPr>
      </w:pPr>
      <w:r>
        <w:rPr>
          <w:noProof w:val="0"/>
        </w:rPr>
        <w:t>// Step A2: set up the corresponding scissor area to limit the clear area</w:t>
      </w:r>
    </w:p>
    <w:p w14:paraId="1A5385A2" w14:textId="333B617C" w:rsidR="00774352" w:rsidRDefault="00774352" w:rsidP="00774352">
      <w:pPr>
        <w:pStyle w:val="Code"/>
        <w:rPr>
          <w:rFonts w:hint="eastAsia"/>
          <w:noProof w:val="0"/>
        </w:rPr>
      </w:pPr>
      <w:r>
        <w:rPr>
          <w:noProof w:val="0"/>
        </w:rPr>
        <w:t>gl.scissor(this.mViewport[0], // x position of bottom-left corner of the area to be drawn</w:t>
      </w:r>
    </w:p>
    <w:p w14:paraId="113A4AF5" w14:textId="0817AC30" w:rsidR="00774352" w:rsidRDefault="00774352" w:rsidP="00774352">
      <w:pPr>
        <w:pStyle w:val="Code"/>
        <w:rPr>
          <w:rFonts w:hint="eastAsia"/>
          <w:noProof w:val="0"/>
        </w:rPr>
      </w:pPr>
      <w:r>
        <w:rPr>
          <w:noProof w:val="0"/>
        </w:rPr>
        <w:t xml:space="preserve">    this.mViewport[1], // y position of bottom-left corner of the area to be drawn</w:t>
      </w:r>
    </w:p>
    <w:p w14:paraId="045A47D7" w14:textId="0F35749F" w:rsidR="00774352" w:rsidRDefault="00774352" w:rsidP="00774352">
      <w:pPr>
        <w:pStyle w:val="Code"/>
        <w:rPr>
          <w:rFonts w:hint="eastAsia"/>
          <w:noProof w:val="0"/>
        </w:rPr>
      </w:pPr>
      <w:r>
        <w:rPr>
          <w:noProof w:val="0"/>
        </w:rPr>
        <w:t xml:space="preserve">    this.mViewport[2], // width of the area to be drawn</w:t>
      </w:r>
    </w:p>
    <w:p w14:paraId="1682A460" w14:textId="10C7C0AC" w:rsidR="00774352" w:rsidRDefault="00774352" w:rsidP="00774352">
      <w:pPr>
        <w:pStyle w:val="Code"/>
        <w:rPr>
          <w:rFonts w:hint="eastAsia"/>
          <w:noProof w:val="0"/>
        </w:rPr>
      </w:pPr>
      <w:r>
        <w:rPr>
          <w:noProof w:val="0"/>
        </w:rPr>
        <w:t xml:space="preserve">    this.mViewport[3]);// height of the area to be drawn</w:t>
      </w:r>
    </w:p>
    <w:p w14:paraId="2CE8C33A" w14:textId="5A372FD8" w:rsidR="00774352" w:rsidRDefault="00774352" w:rsidP="00774352">
      <w:pPr>
        <w:pStyle w:val="Code"/>
        <w:rPr>
          <w:rFonts w:hint="eastAsia"/>
          <w:noProof w:val="0"/>
        </w:rPr>
      </w:pPr>
      <w:r>
        <w:rPr>
          <w:noProof w:val="0"/>
        </w:rPr>
        <w:t xml:space="preserve">    </w:t>
      </w:r>
    </w:p>
    <w:p w14:paraId="7896656E" w14:textId="12335580" w:rsidR="00774352" w:rsidRDefault="00774352" w:rsidP="00774352">
      <w:pPr>
        <w:pStyle w:val="Code"/>
        <w:rPr>
          <w:rFonts w:hint="eastAsia"/>
          <w:noProof w:val="0"/>
        </w:rPr>
      </w:pPr>
      <w:r>
        <w:rPr>
          <w:noProof w:val="0"/>
        </w:rPr>
        <w:lastRenderedPageBreak/>
        <w:t>// Step A3: set the color to be clear</w:t>
      </w:r>
    </w:p>
    <w:p w14:paraId="3CBE133D" w14:textId="77777777" w:rsidR="00774352" w:rsidRDefault="00774352" w:rsidP="00774352">
      <w:pPr>
        <w:pStyle w:val="Code"/>
        <w:rPr>
          <w:rFonts w:hint="eastAsia"/>
          <w:noProof w:val="0"/>
        </w:rPr>
      </w:pPr>
      <w:r>
        <w:rPr>
          <w:noProof w:val="0"/>
        </w:rPr>
        <w:t xml:space="preserve">gl.clearColor(this.mBGColor[0], this.mBGColor[1], this.mBGColor[2], this.mBGColor[3]);  </w:t>
      </w:r>
    </w:p>
    <w:p w14:paraId="62F4E2C0" w14:textId="77777777" w:rsidR="00774352" w:rsidRDefault="00774352" w:rsidP="00774352">
      <w:pPr>
        <w:pStyle w:val="Code"/>
        <w:rPr>
          <w:rFonts w:hint="eastAsia"/>
          <w:noProof w:val="0"/>
        </w:rPr>
      </w:pPr>
      <w:r>
        <w:rPr>
          <w:noProof w:val="0"/>
        </w:rPr>
        <w:t>// set the color to be cleared</w:t>
      </w:r>
    </w:p>
    <w:p w14:paraId="67ABC68D" w14:textId="5663D5C8" w:rsidR="00774352" w:rsidRDefault="00774352" w:rsidP="00774352">
      <w:pPr>
        <w:pStyle w:val="Code"/>
        <w:rPr>
          <w:rFonts w:hint="eastAsia"/>
          <w:noProof w:val="0"/>
        </w:rPr>
      </w:pPr>
      <w:r>
        <w:rPr>
          <w:noProof w:val="0"/>
        </w:rPr>
        <w:t>// Step A4: enable the scissor area, clear, and then disable the scissor area</w:t>
      </w:r>
    </w:p>
    <w:p w14:paraId="43ECF127" w14:textId="4F0D4208" w:rsidR="00774352" w:rsidRDefault="00774352" w:rsidP="00774352">
      <w:pPr>
        <w:pStyle w:val="Code"/>
        <w:rPr>
          <w:rFonts w:hint="eastAsia"/>
          <w:noProof w:val="0"/>
        </w:rPr>
      </w:pPr>
      <w:r>
        <w:rPr>
          <w:noProof w:val="0"/>
        </w:rPr>
        <w:t>gl.enable(gl.SCISSOR_TEST);</w:t>
      </w:r>
    </w:p>
    <w:p w14:paraId="73EC4E84" w14:textId="4AAB07B8" w:rsidR="00774352" w:rsidRDefault="00774352" w:rsidP="00774352">
      <w:pPr>
        <w:pStyle w:val="Code"/>
        <w:rPr>
          <w:rFonts w:hint="eastAsia"/>
          <w:noProof w:val="0"/>
        </w:rPr>
      </w:pPr>
      <w:r>
        <w:rPr>
          <w:noProof w:val="0"/>
        </w:rPr>
        <w:t>gl.clear(gl.COLOR_BUFFER_BIT);</w:t>
      </w:r>
    </w:p>
    <w:p w14:paraId="4B8D06A1" w14:textId="172C3C6C" w:rsidR="00774352" w:rsidRPr="00C223E8" w:rsidRDefault="00774352" w:rsidP="00774352">
      <w:pPr>
        <w:pStyle w:val="Code"/>
        <w:rPr>
          <w:rFonts w:hint="eastAsia"/>
          <w:noProof w:val="0"/>
        </w:rPr>
      </w:pPr>
      <w:r>
        <w:rPr>
          <w:noProof w:val="0"/>
        </w:rPr>
        <w:t>gl.disable(gl.SCISSOR_TEST);</w:t>
      </w:r>
    </w:p>
    <w:p w14:paraId="7C441EE2" w14:textId="07587414" w:rsidR="00774352" w:rsidRPr="00C223E8" w:rsidRDefault="00774352" w:rsidP="00F9439C">
      <w:pPr>
        <w:pStyle w:val="BodyTextFirst"/>
        <w:rPr>
          <w:rFonts w:hint="eastAsia"/>
        </w:rPr>
      </w:pPr>
      <w:r w:rsidRPr="00C223E8">
        <w:t xml:space="preserve">Notice the similarity of these steps to the viewport setup code in </w:t>
      </w:r>
      <w:r w:rsidRPr="00C223E8">
        <w:rPr>
          <w:rStyle w:val="CodeInline"/>
        </w:rPr>
        <w:t>MyGame</w:t>
      </w:r>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65123DA7" w14:textId="49E2C680" w:rsidR="00E622FE" w:rsidRDefault="00774352" w:rsidP="00B41C1A">
      <w:pPr>
        <w:pStyle w:val="NumList"/>
        <w:numPr>
          <w:ilvl w:val="0"/>
          <w:numId w:val="46"/>
        </w:numPr>
        <w:rPr>
          <w:rFonts w:hint="eastAsia"/>
        </w:rPr>
      </w:pPr>
      <w:r w:rsidRPr="00C223E8">
        <w:t xml:space="preserve">The code to set up the </w:t>
      </w:r>
      <w:r w:rsidR="00AD230A">
        <w:t xml:space="preserve">Camera </w:t>
      </w:r>
      <w:r w:rsidRPr="00C223E8">
        <w:t>transform operator under step B is as follows</w:t>
      </w:r>
      <w:r w:rsidR="00381D17">
        <w:t>.</w:t>
      </w:r>
    </w:p>
    <w:p w14:paraId="61B7C74D" w14:textId="77777777" w:rsidR="00381D17" w:rsidRDefault="00381D17" w:rsidP="00381D17">
      <w:pPr>
        <w:pStyle w:val="Code"/>
        <w:rPr>
          <w:rFonts w:hint="eastAsia"/>
        </w:rPr>
      </w:pPr>
      <w:r w:rsidRPr="00066A9A">
        <w:t>// Step B: Compute the Camera Matrix</w:t>
      </w:r>
      <w:r>
        <w:br/>
      </w:r>
      <w:r w:rsidRPr="00066A9A">
        <w:t>let center = this.getWCCenter();</w:t>
      </w:r>
      <w:r>
        <w:br/>
      </w:r>
      <w:r>
        <w:br/>
      </w:r>
      <w:r w:rsidRPr="00066A9A">
        <w:t>// Step B1: following the translation, scale to: (-1, -1) to (1, 1): a 2x2 square at origin</w:t>
      </w:r>
      <w:r>
        <w:br/>
      </w:r>
      <w:r w:rsidRPr="00066A9A">
        <w:t>mat4.scale(this.mCameraMatrix, mat4.create(), vec3.fromValues(2.0 /</w:t>
      </w:r>
      <w:r>
        <w:t xml:space="preserve"> </w:t>
      </w:r>
      <w:r w:rsidRPr="00066A9A">
        <w:t>this.getWCWidth(), 2.0 / this.getWCHeight(), 1.0));</w:t>
      </w:r>
      <w:r>
        <w:br/>
      </w:r>
      <w:r>
        <w:br/>
      </w:r>
      <w:r w:rsidRPr="00066A9A">
        <w:t>// Step B2: first operation to perform is to translate camera center to the origin</w:t>
      </w:r>
      <w:r>
        <w:br/>
      </w:r>
      <w:r w:rsidRPr="00066A9A">
        <w:t>mat4.translate(this.mCameraMatrix, this.mCameraMatrix, vec3.fromValues(-center[0], -center[1], 0));</w:t>
      </w:r>
    </w:p>
    <w:p w14:paraId="6265B0FC" w14:textId="77777777" w:rsidR="00381D17" w:rsidRDefault="00381D17" w:rsidP="00381D17">
      <w:pPr>
        <w:pStyle w:val="BodyTextCont"/>
        <w:rPr>
          <w:rFonts w:hint="eastAsia"/>
        </w:rPr>
      </w:pPr>
      <w:r w:rsidRPr="00C223E8">
        <w:t xml:space="preserve">Once again, this code is similar to </w:t>
      </w:r>
      <w:r>
        <w:t xml:space="preserve">the </w:t>
      </w:r>
      <w:r w:rsidRPr="00B41C1A">
        <w:rPr>
          <w:rStyle w:val="CodeInline"/>
        </w:rPr>
        <w:t>MyGame</w:t>
      </w:r>
      <w:r>
        <w:t xml:space="preserve"> constructor </w:t>
      </w:r>
      <w:r w:rsidRPr="00C223E8">
        <w:t xml:space="preserve">from the previous example. </w:t>
      </w:r>
      <w:del w:id="411" w:author="Kelvin Sung" w:date="2021-08-25T08:11:00Z">
        <w:r w:rsidRPr="00C223E8" w:rsidDel="00317AAC">
          <w:delText xml:space="preserve">In addition, take note that to guarantee </w:delText>
        </w:r>
        <w:r w:rsidDel="00317AAC">
          <w:delText xml:space="preserve">a </w:delText>
        </w:r>
        <w:r w:rsidRPr="00C223E8" w:rsidDel="00317AAC">
          <w:delText xml:space="preserve">matching aspect ratio between WC and </w:delText>
        </w:r>
        <w:r w:rsidDel="00317AAC">
          <w:delText xml:space="preserve">the </w:delText>
        </w:r>
        <w:r w:rsidRPr="00C223E8" w:rsidDel="00317AAC">
          <w:delText>viewport, in step B</w:delText>
        </w:r>
        <w:r w:rsidDel="00317AAC">
          <w:delText>1, the</w:delText>
        </w:r>
        <w:r w:rsidRPr="00C223E8" w:rsidDel="00317AAC">
          <w:delText xml:space="preserve"> WC height, </w:delText>
        </w:r>
        <w:r w:rsidDel="00317AAC">
          <w:rPr>
            <w:rStyle w:val="CodeInline"/>
          </w:rPr>
          <w:delText>wc</w:delText>
        </w:r>
        <w:r w:rsidRPr="00C223E8" w:rsidDel="00317AAC">
          <w:rPr>
            <w:rStyle w:val="CodeInline"/>
          </w:rPr>
          <w:delText>Height</w:delText>
        </w:r>
        <w:r w:rsidRPr="00C223E8" w:rsidDel="00317AAC">
          <w:delText xml:space="preserve">, is computed based on the WC width, </w:delText>
        </w:r>
        <w:r w:rsidRPr="00C223E8" w:rsidDel="00317AAC">
          <w:rPr>
            <w:rStyle w:val="CodeInline"/>
          </w:rPr>
          <w:delText>mWCWidth</w:delText>
        </w:r>
        <w:r w:rsidRPr="00C223E8" w:rsidDel="00317AAC">
          <w:delText xml:space="preserve">, and the aspect ratio of the viewport, </w:delText>
        </w:r>
        <w:r w:rsidDel="00317AAC">
          <w:delText xml:space="preserve">which is height </w:delText>
        </w:r>
        <w:r w:rsidRPr="00C223E8" w:rsidDel="00317AAC">
          <w:delText>height divided by width (</w:delText>
        </w:r>
        <w:r w:rsidRPr="00C223E8" w:rsidDel="00317AAC">
          <w:rPr>
            <w:rStyle w:val="CodeInline"/>
          </w:rPr>
          <w:delText>mViewport[3]/mViewport[2]</w:delText>
        </w:r>
        <w:r w:rsidRPr="00C223E8" w:rsidDel="00317AAC">
          <w:delText>).</w:delText>
        </w:r>
      </w:del>
    </w:p>
    <w:p w14:paraId="651FC342" w14:textId="71E68228" w:rsidR="00381D17" w:rsidRDefault="00381D17" w:rsidP="00381D17">
      <w:pPr>
        <w:pStyle w:val="NumList"/>
        <w:numPr>
          <w:ilvl w:val="0"/>
          <w:numId w:val="46"/>
        </w:numPr>
        <w:rPr>
          <w:ins w:id="412" w:author="Kelvin Sung" w:date="2021-08-25T08:44:00Z"/>
          <w:rFonts w:hint="eastAsia"/>
        </w:rPr>
      </w:pPr>
      <w:ins w:id="413" w:author="Kelvin Sung" w:date="2021-08-25T08:44:00Z">
        <w:r>
          <w:t>Define a function to access the computed camera matrix</w:t>
        </w:r>
      </w:ins>
      <w:r>
        <w:t>.</w:t>
      </w:r>
    </w:p>
    <w:p w14:paraId="331C3CEE" w14:textId="6B880C91" w:rsidR="00381D17" w:rsidRPr="00381D17" w:rsidRDefault="00381D17">
      <w:pPr>
        <w:pStyle w:val="Code"/>
        <w:rPr>
          <w:rFonts w:hint="eastAsia"/>
        </w:rPr>
        <w:pPrChange w:id="414" w:author="Kelvin Sung" w:date="2021-08-25T08:45:00Z">
          <w:pPr>
            <w:pStyle w:val="NumList"/>
            <w:numPr>
              <w:numId w:val="46"/>
            </w:numPr>
            <w:tabs>
              <w:tab w:val="clear" w:pos="0"/>
              <w:tab w:val="num" w:pos="936"/>
            </w:tabs>
            <w:ind w:left="936"/>
          </w:pPr>
        </w:pPrChange>
      </w:pPr>
      <w:ins w:id="415" w:author="Kelvin Sung" w:date="2021-08-25T08:45:00Z">
        <w:r>
          <w:t>getCameraMatrix() { return this.mCameraMatrix; }</w:t>
        </w:r>
      </w:ins>
    </w:p>
    <w:p w14:paraId="3CF18CB5" w14:textId="703F315A" w:rsidR="00E22F1E" w:rsidRDefault="00381D17" w:rsidP="00E22F1E">
      <w:pPr>
        <w:pStyle w:val="NumList"/>
        <w:numPr>
          <w:ilvl w:val="0"/>
          <w:numId w:val="46"/>
        </w:numPr>
        <w:rPr>
          <w:ins w:id="416" w:author="Kelvin Sung" w:date="2021-08-25T08:45:00Z"/>
          <w:rFonts w:hint="eastAsia"/>
        </w:rPr>
      </w:pPr>
      <w:ins w:id="417" w:author="Kelvin Sung" w:date="2021-08-25T08:44:00Z">
        <w:r>
          <w:t xml:space="preserve">Finally, remember to export the newly defined </w:t>
        </w:r>
        <w:r w:rsidRPr="00E622FE">
          <w:rPr>
            <w:rStyle w:val="CodeInline"/>
          </w:rPr>
          <w:t>Camera</w:t>
        </w:r>
        <w:r>
          <w:t xml:space="preserve"> class.</w:t>
        </w:r>
      </w:ins>
    </w:p>
    <w:p w14:paraId="43553751" w14:textId="3685E75B" w:rsidR="00381D17" w:rsidRPr="00381D17" w:rsidRDefault="00381D17">
      <w:pPr>
        <w:pStyle w:val="Code"/>
        <w:rPr>
          <w:rFonts w:hint="eastAsia"/>
        </w:rPr>
        <w:pPrChange w:id="418" w:author="Kelvin Sung" w:date="2021-08-25T08:45:00Z">
          <w:pPr>
            <w:pStyle w:val="NumList"/>
            <w:numPr>
              <w:numId w:val="55"/>
            </w:numPr>
            <w:tabs>
              <w:tab w:val="clear" w:pos="0"/>
              <w:tab w:val="num" w:pos="936"/>
            </w:tabs>
            <w:ind w:left="936"/>
          </w:pPr>
        </w:pPrChange>
      </w:pPr>
      <w:ins w:id="419" w:author="Kelvin Sung" w:date="2021-08-25T08:45:00Z">
        <w:r>
          <w:t>export default Camera.</w:t>
        </w:r>
      </w:ins>
    </w:p>
    <w:p w14:paraId="38B45FC3" w14:textId="5214831E" w:rsidR="00774352" w:rsidRPr="00066A9A" w:rsidDel="00381D17" w:rsidRDefault="00774352" w:rsidP="00066A9A">
      <w:pPr>
        <w:pStyle w:val="BodyTextFirst"/>
        <w:rPr>
          <w:del w:id="420" w:author="Kelvin Sung" w:date="2021-08-25T08:46:00Z"/>
          <w:rFonts w:ascii="TheSansMonoConNormal" w:hAnsi="TheSansMonoConNormal" w:hint="eastAsia"/>
        </w:rPr>
      </w:pPr>
      <w:del w:id="421" w:author="Kelvin Sung" w:date="2021-08-25T08:46:00Z">
        <w:r w:rsidDel="00381D17">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r w:rsidDel="00381D17">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del>
    </w:p>
    <w:p w14:paraId="438A4B03" w14:textId="740D76E5"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7E84B89E" w:rsidR="00AB2E76" w:rsidRPr="00C223E8" w:rsidRDefault="00D154E5" w:rsidP="00AB2E76">
      <w:pPr>
        <w:pStyle w:val="BodyTextFirst"/>
        <w:rPr>
          <w:rFonts w:hint="eastAsia"/>
        </w:rPr>
      </w:pPr>
      <w:r>
        <w:t>T</w:t>
      </w:r>
      <w:r w:rsidR="00AB2E76" w:rsidRPr="00C223E8">
        <w:t xml:space="preserve">he </w:t>
      </w:r>
      <w:r w:rsidR="00AB2E76" w:rsidRPr="00C223E8">
        <w:rPr>
          <w:rStyle w:val="CodeInline"/>
        </w:rPr>
        <w:t>draw()</w:t>
      </w:r>
      <w:r w:rsidR="00AB2E76" w:rsidRPr="00C223E8">
        <w:t xml:space="preserve"> function</w:t>
      </w:r>
      <w:r w:rsidR="00AB2E76">
        <w:t xml:space="preserve"> of the </w:t>
      </w:r>
      <w:r w:rsidR="00AB2E76">
        <w:rPr>
          <w:rStyle w:val="CodeInline"/>
        </w:rPr>
        <w:t>Renderable</w:t>
      </w:r>
      <w:r w:rsidR="00AB2E76" w:rsidRPr="00C223E8">
        <w:t xml:space="preserve"> </w:t>
      </w:r>
      <w:del w:id="422" w:author="Kelvin Sung" w:date="2021-08-25T08:25:00Z">
        <w:r w:rsidR="00AB2E76" w:rsidRPr="00C223E8" w:rsidDel="00CE5060">
          <w:delText>object</w:delText>
        </w:r>
        <w:r w:rsidDel="00CE5060">
          <w:delText xml:space="preserve"> </w:delText>
        </w:r>
      </w:del>
      <w:ins w:id="423" w:author="Kelvin Sung" w:date="2021-08-25T08:25:00Z">
        <w:r w:rsidR="00CE5060">
          <w:t xml:space="preserve">class </w:t>
        </w:r>
      </w:ins>
      <w:r>
        <w:t xml:space="preserve">must be modified to receive the newly defined </w:t>
      </w:r>
      <w:r w:rsidRPr="00B41C1A">
        <w:rPr>
          <w:rStyle w:val="CodeInline"/>
        </w:rPr>
        <w:t>Camera</w:t>
      </w:r>
      <w:r>
        <w:t xml:space="preserve"> </w:t>
      </w:r>
      <w:del w:id="424" w:author="Kelvin Sung" w:date="2021-08-25T08:46:00Z">
        <w:r w:rsidR="00CD2ED9" w:rsidDel="00381D17">
          <w:delText>class</w:delText>
        </w:r>
      </w:del>
      <w:ins w:id="425" w:author="Jeb Pavleas" w:date="2021-08-26T00:06:00Z">
        <w:r w:rsidR="009C6973">
          <w:t xml:space="preserve">in order </w:t>
        </w:r>
      </w:ins>
      <w:ins w:id="426" w:author="Kelvin Sung" w:date="2021-08-25T08:46:00Z">
        <w:r w:rsidR="00381D17">
          <w:t xml:space="preserve">to access </w:t>
        </w:r>
      </w:ins>
      <w:ins w:id="427" w:author="Kelvin Sung" w:date="2021-08-25T08:26:00Z">
        <w:r w:rsidR="00247788">
          <w:t xml:space="preserve">the </w:t>
        </w:r>
      </w:ins>
      <w:ins w:id="428" w:author="Kelvin Sung" w:date="2021-08-25T08:46:00Z">
        <w:r w:rsidR="00381D17">
          <w:t xml:space="preserve">computed </w:t>
        </w:r>
      </w:ins>
      <w:ins w:id="429" w:author="Kelvin Sung" w:date="2021-08-25T08:26:00Z">
        <w:r w:rsidR="00247788">
          <w:t xml:space="preserve">camera </w:t>
        </w:r>
      </w:ins>
      <w:ins w:id="430" w:author="Kelvin Sung" w:date="2021-08-25T08:46:00Z">
        <w:r w:rsidR="00381D17">
          <w:t>matrix.</w:t>
        </w:r>
      </w:ins>
      <w:del w:id="431" w:author="Kelvin Sung" w:date="2021-08-25T08:26:00Z">
        <w:r w:rsidR="00AB2E76" w:rsidRPr="00C223E8" w:rsidDel="00247788">
          <w:delText>.</w:delText>
        </w:r>
      </w:del>
    </w:p>
    <w:p w14:paraId="7C8C0EC9" w14:textId="6DD457CD" w:rsidR="00AB2E76" w:rsidRDefault="00AB2E76" w:rsidP="00AB2E76">
      <w:pPr>
        <w:pStyle w:val="Code"/>
        <w:rPr>
          <w:rFonts w:hint="eastAsia"/>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rFonts w:hint="eastAsia"/>
          <w:noProof w:val="0"/>
        </w:rPr>
      </w:pPr>
      <w:r>
        <w:rPr>
          <w:noProof w:val="0"/>
        </w:rPr>
        <w:t xml:space="preserve">    let gl = glSys.get();</w:t>
      </w:r>
    </w:p>
    <w:p w14:paraId="04784882" w14:textId="6B05DEEB" w:rsidR="00AB2E76" w:rsidRDefault="00AB2E76" w:rsidP="00AB2E76">
      <w:pPr>
        <w:pStyle w:val="Code"/>
        <w:rPr>
          <w:rFonts w:hint="eastAsia"/>
          <w:noProof w:val="0"/>
        </w:rPr>
      </w:pPr>
      <w:r>
        <w:rPr>
          <w:noProof w:val="0"/>
        </w:rPr>
        <w:t xml:space="preserve">    this.mShader.activate(this.mColor, this.mXform.getTRSMatrix(), </w:t>
      </w:r>
      <w:r w:rsidR="003B75CD" w:rsidRPr="003B75CD">
        <w:rPr>
          <w:rStyle w:val="CodeBold"/>
        </w:rPr>
        <w:t>camera.getCameraMatrix()</w:t>
      </w:r>
      <w:r>
        <w:rPr>
          <w:noProof w:val="0"/>
        </w:rPr>
        <w:t>);</w:t>
      </w:r>
    </w:p>
    <w:p w14:paraId="15824DCA" w14:textId="77777777" w:rsidR="00AB2E76" w:rsidRDefault="00AB2E76" w:rsidP="00AB2E76">
      <w:pPr>
        <w:pStyle w:val="Code"/>
        <w:rPr>
          <w:rFonts w:hint="eastAsia"/>
          <w:noProof w:val="0"/>
        </w:rPr>
      </w:pPr>
      <w:r>
        <w:rPr>
          <w:noProof w:val="0"/>
        </w:rPr>
        <w:t xml:space="preserve">    gl.drawArrays(gl.TRIANGLE_STRIP, 0, 4);</w:t>
      </w:r>
    </w:p>
    <w:p w14:paraId="5E60D2F8" w14:textId="70705FE4" w:rsidR="00AB2E76" w:rsidRDefault="00AB2E76" w:rsidP="00B41C1A">
      <w:pPr>
        <w:pStyle w:val="Code"/>
        <w:rPr>
          <w:rFonts w:hint="eastAsia"/>
        </w:rPr>
      </w:pPr>
      <w:r>
        <w:rPr>
          <w:noProof w:val="0"/>
        </w:rPr>
        <w:t>}</w:t>
      </w:r>
    </w:p>
    <w:p w14:paraId="09414EA4" w14:textId="1658F19A" w:rsidR="00840600" w:rsidRPr="00C223E8" w:rsidRDefault="00840600" w:rsidP="00840600">
      <w:pPr>
        <w:pStyle w:val="Heading3"/>
      </w:pPr>
      <w:r>
        <w:lastRenderedPageBreak/>
        <w:t xml:space="preserve">Modify the </w:t>
      </w:r>
      <w:r w:rsidR="00671366">
        <w:t xml:space="preserve">Engine Access </w:t>
      </w:r>
      <w:r>
        <w:t>File to Export Camera</w:t>
      </w:r>
    </w:p>
    <w:p w14:paraId="29729A5C" w14:textId="31D1B38E" w:rsidR="00840600" w:rsidRDefault="00840600" w:rsidP="00840600">
      <w:pPr>
        <w:pStyle w:val="BodyTextFirst"/>
        <w:rPr>
          <w:rFonts w:hint="eastAsia"/>
        </w:rPr>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rPr>
          <w:rFonts w:hint="eastAsia"/>
        </w:r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rPr>
          <w:rFonts w:hint="eastAsia"/>
        </w:rPr>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hint="eastAsia"/>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rPr>
          <w:rFonts w:hint="eastAsia"/>
        </w:rPr>
      </w:pPr>
      <w:r>
        <w:t>import Renderable from "./renderable.js";</w:t>
      </w:r>
    </w:p>
    <w:p w14:paraId="06F03A56" w14:textId="069CD832" w:rsidR="00840600" w:rsidRDefault="00840600" w:rsidP="00840600">
      <w:pPr>
        <w:pStyle w:val="NumList"/>
        <w:numPr>
          <w:ilvl w:val="0"/>
          <w:numId w:val="53"/>
        </w:numPr>
        <w:rPr>
          <w:rFonts w:hint="eastAsia"/>
        </w:rPr>
      </w:pPr>
      <w:r>
        <w:t xml:space="preserve">Export </w:t>
      </w:r>
      <w:r w:rsidR="00DA3868">
        <w:rPr>
          <w:rStyle w:val="CodeInline"/>
        </w:rPr>
        <w:t>Camera</w:t>
      </w:r>
      <w:r>
        <w:t xml:space="preserve"> for client’s access.</w:t>
      </w:r>
    </w:p>
    <w:p w14:paraId="48FAB90D" w14:textId="77777777" w:rsidR="00840600" w:rsidRDefault="00840600" w:rsidP="00840600">
      <w:pPr>
        <w:pStyle w:val="Code"/>
        <w:rPr>
          <w:rFonts w:hint="eastAsia"/>
        </w:rPr>
      </w:pPr>
      <w:r>
        <w:t>export default {</w:t>
      </w:r>
    </w:p>
    <w:p w14:paraId="559A1052" w14:textId="77777777" w:rsidR="00840600" w:rsidRDefault="00840600" w:rsidP="00840600">
      <w:pPr>
        <w:pStyle w:val="Code"/>
        <w:rPr>
          <w:rFonts w:hint="eastAsia"/>
        </w:rPr>
      </w:pPr>
      <w:r>
        <w:t xml:space="preserve">    // Util classes</w:t>
      </w:r>
    </w:p>
    <w:p w14:paraId="12710983" w14:textId="0F6400EC" w:rsidR="00840600" w:rsidRDefault="00840600" w:rsidP="00840600">
      <w:pPr>
        <w:pStyle w:val="Code"/>
        <w:rPr>
          <w:rFonts w:hint="eastAsia"/>
        </w:rPr>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rPr>
          <w:rFonts w:hint="eastAsia"/>
        </w:rPr>
      </w:pPr>
    </w:p>
    <w:p w14:paraId="66D17B5B" w14:textId="77777777" w:rsidR="00840600" w:rsidRDefault="00840600" w:rsidP="00840600">
      <w:pPr>
        <w:pStyle w:val="Code"/>
        <w:rPr>
          <w:rFonts w:hint="eastAsia"/>
        </w:rPr>
      </w:pPr>
      <w:r>
        <w:t xml:space="preserve">    // functions</w:t>
      </w:r>
    </w:p>
    <w:p w14:paraId="0D7640F5" w14:textId="77777777" w:rsidR="00840600" w:rsidRDefault="00840600" w:rsidP="00840600">
      <w:pPr>
        <w:pStyle w:val="Code"/>
        <w:rPr>
          <w:rFonts w:hint="eastAsia"/>
        </w:rPr>
      </w:pPr>
      <w:r>
        <w:t xml:space="preserve">    init, clearCanvas</w:t>
      </w:r>
    </w:p>
    <w:p w14:paraId="0CA6A3E4" w14:textId="77777777" w:rsidR="00840600" w:rsidRPr="00D42245" w:rsidRDefault="00840600" w:rsidP="00840600">
      <w:pPr>
        <w:pStyle w:val="Code"/>
        <w:rPr>
          <w:rFonts w:hint="eastAsia"/>
        </w:rPr>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rPr>
          <w:rFonts w:hint="eastAsia"/>
        </w:rPr>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rPr>
          <w:rFonts w:hint="eastAsia"/>
        </w:r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rFonts w:hint="eastAsia"/>
          <w:noProof w:val="0"/>
        </w:rPr>
      </w:pPr>
      <w:r>
        <w:rPr>
          <w:noProof w:val="0"/>
        </w:rPr>
        <w:t>class MyGame {</w:t>
      </w:r>
    </w:p>
    <w:p w14:paraId="77995372" w14:textId="77777777" w:rsidR="00774352" w:rsidRDefault="00774352" w:rsidP="00774352">
      <w:pPr>
        <w:pStyle w:val="Code"/>
        <w:rPr>
          <w:rFonts w:hint="eastAsia"/>
          <w:noProof w:val="0"/>
        </w:rPr>
      </w:pPr>
      <w:r>
        <w:rPr>
          <w:noProof w:val="0"/>
        </w:rPr>
        <w:t xml:space="preserve">    constructor(htmlCanvasID) {</w:t>
      </w:r>
    </w:p>
    <w:p w14:paraId="50232F6E" w14:textId="77777777" w:rsidR="00774352" w:rsidRDefault="00774352" w:rsidP="00774352">
      <w:pPr>
        <w:pStyle w:val="Code"/>
        <w:rPr>
          <w:rFonts w:hint="eastAsia"/>
          <w:noProof w:val="0"/>
        </w:rPr>
      </w:pPr>
      <w:r>
        <w:rPr>
          <w:noProof w:val="0"/>
        </w:rPr>
        <w:t xml:space="preserve">        // Step A: Initialize the game engine</w:t>
      </w:r>
    </w:p>
    <w:p w14:paraId="70DF61E7" w14:textId="77777777" w:rsidR="00774352" w:rsidRDefault="00774352" w:rsidP="00774352">
      <w:pPr>
        <w:pStyle w:val="Code"/>
        <w:rPr>
          <w:rFonts w:hint="eastAsia"/>
          <w:noProof w:val="0"/>
        </w:rPr>
      </w:pPr>
      <w:r>
        <w:rPr>
          <w:noProof w:val="0"/>
        </w:rPr>
        <w:t xml:space="preserve">        engine.init(htmlCanvasID);</w:t>
      </w:r>
    </w:p>
    <w:p w14:paraId="44BBDE0B" w14:textId="77777777" w:rsidR="00774352" w:rsidRDefault="00774352" w:rsidP="00774352">
      <w:pPr>
        <w:pStyle w:val="Code"/>
        <w:rPr>
          <w:rFonts w:hint="eastAsia"/>
          <w:noProof w:val="0"/>
        </w:rPr>
      </w:pPr>
    </w:p>
    <w:p w14:paraId="76422109" w14:textId="77777777" w:rsidR="00774352" w:rsidRDefault="00774352" w:rsidP="00774352">
      <w:pPr>
        <w:pStyle w:val="Code"/>
        <w:rPr>
          <w:rFonts w:hint="eastAsia"/>
          <w:noProof w:val="0"/>
        </w:rPr>
      </w:pPr>
      <w:r>
        <w:rPr>
          <w:noProof w:val="0"/>
        </w:rPr>
        <w:t xml:space="preserve">        // Step B: Setup the camera</w:t>
      </w:r>
    </w:p>
    <w:p w14:paraId="61FA5CB0" w14:textId="77777777" w:rsidR="00774352" w:rsidRDefault="00774352" w:rsidP="00774352">
      <w:pPr>
        <w:pStyle w:val="Code"/>
        <w:rPr>
          <w:rFonts w:hint="eastAsia"/>
          <w:noProof w:val="0"/>
        </w:rPr>
      </w:pPr>
      <w:r>
        <w:rPr>
          <w:noProof w:val="0"/>
        </w:rPr>
        <w:t xml:space="preserve">        this.mCamera = new engine.Camera(</w:t>
      </w:r>
    </w:p>
    <w:p w14:paraId="5CC2C70B" w14:textId="77777777" w:rsidR="00774352" w:rsidRDefault="00774352" w:rsidP="00774352">
      <w:pPr>
        <w:pStyle w:val="Code"/>
        <w:rPr>
          <w:rFonts w:hint="eastAsia"/>
          <w:noProof w:val="0"/>
        </w:rPr>
      </w:pPr>
      <w:r>
        <w:rPr>
          <w:noProof w:val="0"/>
        </w:rPr>
        <w:t xml:space="preserve">            vec2.fromValues(20, 60),   // center of the WC</w:t>
      </w:r>
    </w:p>
    <w:p w14:paraId="375ADB8C" w14:textId="77777777" w:rsidR="00774352" w:rsidRDefault="00774352" w:rsidP="00774352">
      <w:pPr>
        <w:pStyle w:val="Code"/>
        <w:rPr>
          <w:rFonts w:hint="eastAsia"/>
          <w:noProof w:val="0"/>
        </w:rPr>
      </w:pPr>
      <w:r>
        <w:rPr>
          <w:noProof w:val="0"/>
        </w:rPr>
        <w:t xml:space="preserve">            20,                        // width of WC</w:t>
      </w:r>
    </w:p>
    <w:p w14:paraId="33A54893" w14:textId="77777777" w:rsidR="00774352" w:rsidRDefault="00774352" w:rsidP="00774352">
      <w:pPr>
        <w:pStyle w:val="Code"/>
        <w:rPr>
          <w:rFonts w:hint="eastAsia"/>
          <w:noProof w:val="0"/>
        </w:rPr>
      </w:pPr>
      <w:r>
        <w:rPr>
          <w:noProof w:val="0"/>
        </w:rPr>
        <w:t xml:space="preserve">            [20, 40, 600, 300]         // viewport (orgX, orgY, width, height)</w:t>
      </w:r>
    </w:p>
    <w:p w14:paraId="66DE0A83" w14:textId="77777777" w:rsidR="00774352" w:rsidRPr="00C223E8" w:rsidRDefault="00774352" w:rsidP="00774352">
      <w:pPr>
        <w:pStyle w:val="Code"/>
        <w:rPr>
          <w:rFonts w:hint="eastAsia"/>
          <w:noProof w:val="0"/>
        </w:rPr>
      </w:pPr>
      <w:r>
        <w:rPr>
          <w:noProof w:val="0"/>
        </w:rPr>
        <w:t xml:space="preserve">            );</w:t>
      </w:r>
    </w:p>
    <w:p w14:paraId="6F463EFF" w14:textId="0AE0717D" w:rsidR="00774352" w:rsidRDefault="00FE63B0">
      <w:pPr>
        <w:pStyle w:val="Code"/>
        <w:rPr>
          <w:rFonts w:hint="eastAsia"/>
          <w:noProof w:val="0"/>
        </w:rPr>
        <w:pPrChange w:id="432" w:author="Kelvin Sung" w:date="2021-08-25T08:51:00Z">
          <w:pPr>
            <w:pStyle w:val="Code"/>
            <w:ind w:firstLine="360"/>
          </w:pPr>
        </w:pPrChange>
      </w:pPr>
      <w:ins w:id="433" w:author="Kelvin Sung" w:date="2021-08-25T08:50:00Z">
        <w:r>
          <w:rPr>
            <w:noProof w:val="0"/>
          </w:rPr>
          <w:t xml:space="preserve">        </w:t>
        </w:r>
      </w:ins>
      <w:del w:id="434" w:author="Kelvin Sung" w:date="2021-08-25T08:48:00Z">
        <w:r w:rsidR="004F1ACD" w:rsidDel="00720725">
          <w:rPr>
            <w:noProof w:val="0"/>
          </w:rPr>
          <w:delText xml:space="preserve">    </w:delText>
        </w:r>
      </w:del>
      <w:r w:rsidR="00774352" w:rsidRPr="00F3579A">
        <w:rPr>
          <w:noProof w:val="0"/>
        </w:rPr>
        <w:t>…</w:t>
      </w:r>
      <w:ins w:id="435" w:author="Kelvin Sung" w:date="2021-08-25T08:51:00Z">
        <w:r>
          <w:rPr>
            <w:noProof w:val="0"/>
          </w:rPr>
          <w:t xml:space="preserve"> implementation to follow …</w:t>
        </w:r>
      </w:ins>
    </w:p>
    <w:p w14:paraId="7AF5C1A2" w14:textId="20A69B93" w:rsidR="004F1ACD" w:rsidRPr="00C223E8" w:rsidRDefault="004F1ACD">
      <w:pPr>
        <w:pStyle w:val="Code"/>
        <w:rPr>
          <w:rFonts w:hint="eastAsia"/>
          <w:noProof w:val="0"/>
        </w:rPr>
        <w:pPrChange w:id="436" w:author="Kelvin Sung" w:date="2021-08-25T08:50:00Z">
          <w:pPr>
            <w:pStyle w:val="Code"/>
            <w:ind w:firstLine="360"/>
          </w:pPr>
        </w:pPrChange>
      </w:pPr>
      <w:r>
        <w:rPr>
          <w:noProof w:val="0"/>
        </w:rPr>
        <w:t>}</w:t>
      </w:r>
    </w:p>
    <w:p w14:paraId="74EB9CB1" w14:textId="74CE36E1" w:rsidR="00774352" w:rsidRDefault="00774352" w:rsidP="00B41C1A">
      <w:pPr>
        <w:pStyle w:val="NumList"/>
        <w:numPr>
          <w:ilvl w:val="0"/>
          <w:numId w:val="50"/>
        </w:numPr>
        <w:rPr>
          <w:rFonts w:hint="eastAsia"/>
        </w:r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rFonts w:hint="eastAsia"/>
          <w:noProof w:val="0"/>
        </w:rPr>
      </w:pPr>
      <w:r>
        <w:rPr>
          <w:noProof w:val="0"/>
        </w:rPr>
        <w:t>// Step C: Create the Renderable objects:</w:t>
      </w:r>
    </w:p>
    <w:p w14:paraId="689F4BDD" w14:textId="2736BA71" w:rsidR="00774352" w:rsidRDefault="00774352" w:rsidP="00774352">
      <w:pPr>
        <w:pStyle w:val="Code"/>
        <w:rPr>
          <w:rFonts w:hint="eastAsia"/>
          <w:noProof w:val="0"/>
        </w:rPr>
      </w:pPr>
      <w:r>
        <w:rPr>
          <w:noProof w:val="0"/>
        </w:rPr>
        <w:lastRenderedPageBreak/>
        <w:t>this.mBlueSq = new engine.Renderable();</w:t>
      </w:r>
    </w:p>
    <w:p w14:paraId="422E5818" w14:textId="799B46BB" w:rsidR="00774352" w:rsidRDefault="00774352" w:rsidP="00774352">
      <w:pPr>
        <w:pStyle w:val="Code"/>
        <w:rPr>
          <w:rFonts w:hint="eastAsia"/>
          <w:noProof w:val="0"/>
        </w:rPr>
      </w:pPr>
      <w:r>
        <w:rPr>
          <w:noProof w:val="0"/>
        </w:rPr>
        <w:t>this.mBlueSq.setColor([0.25, 0.25, 0.95, 1]);</w:t>
      </w:r>
    </w:p>
    <w:p w14:paraId="06F65F66" w14:textId="54F5714A" w:rsidR="00774352" w:rsidRDefault="00774352" w:rsidP="00774352">
      <w:pPr>
        <w:pStyle w:val="Code"/>
        <w:rPr>
          <w:rFonts w:hint="eastAsia"/>
          <w:noProof w:val="0"/>
        </w:rPr>
      </w:pPr>
      <w:r>
        <w:rPr>
          <w:noProof w:val="0"/>
        </w:rPr>
        <w:t>this.mRedSq = new engine.Renderable();</w:t>
      </w:r>
    </w:p>
    <w:p w14:paraId="34B674E4" w14:textId="6707F960" w:rsidR="00774352" w:rsidRDefault="00774352" w:rsidP="00774352">
      <w:pPr>
        <w:pStyle w:val="Code"/>
        <w:rPr>
          <w:rFonts w:hint="eastAsia"/>
          <w:noProof w:val="0"/>
        </w:rPr>
      </w:pPr>
      <w:r>
        <w:rPr>
          <w:noProof w:val="0"/>
        </w:rPr>
        <w:t>this.mRedSq.setColor([1, 0.25, 0.25, 1]);</w:t>
      </w:r>
    </w:p>
    <w:p w14:paraId="56AF2871" w14:textId="37F6BB61" w:rsidR="00774352" w:rsidRDefault="00774352" w:rsidP="00774352">
      <w:pPr>
        <w:pStyle w:val="Code"/>
        <w:rPr>
          <w:rFonts w:hint="eastAsia"/>
          <w:noProof w:val="0"/>
        </w:rPr>
      </w:pPr>
      <w:r>
        <w:rPr>
          <w:noProof w:val="0"/>
        </w:rPr>
        <w:t>this.mTLSq = new engine.Renderable();</w:t>
      </w:r>
    </w:p>
    <w:p w14:paraId="18AF5A2F" w14:textId="0F7F5A79" w:rsidR="00774352" w:rsidRDefault="00774352" w:rsidP="00774352">
      <w:pPr>
        <w:pStyle w:val="Code"/>
        <w:rPr>
          <w:rFonts w:hint="eastAsia"/>
          <w:noProof w:val="0"/>
        </w:rPr>
      </w:pPr>
      <w:r>
        <w:rPr>
          <w:noProof w:val="0"/>
        </w:rPr>
        <w:t>this.mTLSq.setColor([0.9, 0.1, 0.1, 1]);</w:t>
      </w:r>
    </w:p>
    <w:p w14:paraId="1A237C77" w14:textId="23BE8C74" w:rsidR="00774352" w:rsidRDefault="00774352" w:rsidP="00774352">
      <w:pPr>
        <w:pStyle w:val="Code"/>
        <w:rPr>
          <w:rFonts w:hint="eastAsia"/>
          <w:noProof w:val="0"/>
        </w:rPr>
      </w:pPr>
      <w:r>
        <w:rPr>
          <w:noProof w:val="0"/>
        </w:rPr>
        <w:t>this.mTRSq = new engine.Renderable();</w:t>
      </w:r>
    </w:p>
    <w:p w14:paraId="5E6AAE55" w14:textId="601F1654" w:rsidR="00774352" w:rsidRDefault="00774352" w:rsidP="00774352">
      <w:pPr>
        <w:pStyle w:val="Code"/>
        <w:rPr>
          <w:rFonts w:hint="eastAsia"/>
          <w:noProof w:val="0"/>
        </w:rPr>
      </w:pPr>
      <w:r>
        <w:rPr>
          <w:noProof w:val="0"/>
        </w:rPr>
        <w:t>this.mTRSq.setColor([0.1, 0.9, 0.1, 1]);</w:t>
      </w:r>
    </w:p>
    <w:p w14:paraId="3DAEC932" w14:textId="23A88CB4" w:rsidR="00774352" w:rsidRDefault="00774352" w:rsidP="00774352">
      <w:pPr>
        <w:pStyle w:val="Code"/>
        <w:rPr>
          <w:rFonts w:hint="eastAsia"/>
          <w:noProof w:val="0"/>
        </w:rPr>
      </w:pPr>
      <w:r>
        <w:rPr>
          <w:noProof w:val="0"/>
        </w:rPr>
        <w:t>this.mBRSq = new engine.Renderable();</w:t>
      </w:r>
    </w:p>
    <w:p w14:paraId="75696697" w14:textId="142A965B" w:rsidR="00774352" w:rsidRDefault="00774352" w:rsidP="00774352">
      <w:pPr>
        <w:pStyle w:val="Code"/>
        <w:rPr>
          <w:rFonts w:hint="eastAsia"/>
          <w:noProof w:val="0"/>
        </w:rPr>
      </w:pPr>
      <w:r>
        <w:rPr>
          <w:noProof w:val="0"/>
        </w:rPr>
        <w:t>this.mBRSq.setColor([0.1, 0.1, 0.9, 1]);</w:t>
      </w:r>
    </w:p>
    <w:p w14:paraId="6791B07B" w14:textId="0F6A5D80" w:rsidR="00774352" w:rsidRDefault="00774352" w:rsidP="00774352">
      <w:pPr>
        <w:pStyle w:val="Code"/>
        <w:rPr>
          <w:rFonts w:hint="eastAsia"/>
          <w:noProof w:val="0"/>
        </w:rPr>
      </w:pPr>
      <w:r>
        <w:rPr>
          <w:noProof w:val="0"/>
        </w:rPr>
        <w:t>this.mBLSq = new engine.Renderable();</w:t>
      </w:r>
    </w:p>
    <w:p w14:paraId="5B2C41D0" w14:textId="7E91BC6E" w:rsidR="00774352" w:rsidRDefault="00774352" w:rsidP="00774352">
      <w:pPr>
        <w:pStyle w:val="Code"/>
        <w:rPr>
          <w:rFonts w:hint="eastAsia"/>
          <w:noProof w:val="0"/>
        </w:rPr>
      </w:pPr>
      <w:r>
        <w:rPr>
          <w:noProof w:val="0"/>
        </w:rPr>
        <w:t>this.mBLSq.setColor([0.1, 0.1, 0.1, 1]);</w:t>
      </w:r>
    </w:p>
    <w:p w14:paraId="4BE5AE51" w14:textId="77777777" w:rsidR="00774352" w:rsidRDefault="00774352" w:rsidP="00774352">
      <w:pPr>
        <w:pStyle w:val="Code"/>
        <w:rPr>
          <w:rFonts w:hint="eastAsia"/>
          <w:noProof w:val="0"/>
        </w:rPr>
      </w:pPr>
    </w:p>
    <w:p w14:paraId="455D2687" w14:textId="37F6CC5C" w:rsidR="00774352" w:rsidRDefault="00774352" w:rsidP="00774352">
      <w:pPr>
        <w:pStyle w:val="Code"/>
        <w:rPr>
          <w:rFonts w:hint="eastAsia"/>
          <w:noProof w:val="0"/>
        </w:rPr>
      </w:pPr>
      <w:r>
        <w:rPr>
          <w:noProof w:val="0"/>
        </w:rPr>
        <w:t>// Step D: Clear the canvas</w:t>
      </w:r>
    </w:p>
    <w:p w14:paraId="219BDF5D" w14:textId="120ABDC4" w:rsidR="00774352" w:rsidRPr="00C223E8" w:rsidRDefault="00774352" w:rsidP="00774352">
      <w:pPr>
        <w:pStyle w:val="Code"/>
        <w:rPr>
          <w:rFonts w:hint="eastAsia"/>
          <w:noProof w:val="0"/>
        </w:rPr>
      </w:pPr>
      <w:r>
        <w:rPr>
          <w:noProof w:val="0"/>
        </w:rPr>
        <w:t>engine.clearCanvas([0.9, 0.9, 0.9, 1]);        // Clear the canvas</w:t>
      </w:r>
    </w:p>
    <w:p w14:paraId="73D4AFD9" w14:textId="568F729F" w:rsidR="00774352" w:rsidRPr="00C223E8" w:rsidRDefault="00774352" w:rsidP="00B41C1A">
      <w:pPr>
        <w:pStyle w:val="NumList"/>
        <w:numPr>
          <w:ilvl w:val="0"/>
          <w:numId w:val="50"/>
        </w:numPr>
        <w:rPr>
          <w:rFonts w:hint="eastAsia"/>
        </w:rPr>
      </w:pPr>
      <w:r w:rsidRPr="00C223E8">
        <w:t xml:space="preserve">Now, </w:t>
      </w:r>
      <w:r w:rsidR="009E2719">
        <w:t xml:space="preserve">call the </w:t>
      </w:r>
      <w:r w:rsidR="009E2719" w:rsidRPr="00B41C1A">
        <w:rPr>
          <w:rStyle w:val="CodeInline"/>
        </w:rPr>
        <w:t>setViewAndCameraMatrix()</w:t>
      </w:r>
      <w:r w:rsidR="009E2719">
        <w:t xml:space="preserve"> function to configure the WebGL viewport and compute the </w:t>
      </w:r>
      <w:del w:id="437" w:author="Kelvin Sung" w:date="2021-08-25T08:52:00Z">
        <w:r w:rsidR="009E2719" w:rsidDel="00DF5216">
          <w:delText xml:space="preserve">Camera transform </w:delText>
        </w:r>
      </w:del>
      <w:ins w:id="438" w:author="Kelvin Sung" w:date="2021-08-25T08:52:00Z">
        <w:r w:rsidR="00DF5216">
          <w:t xml:space="preserve">camera matrix </w:t>
        </w:r>
      </w:ins>
      <w:r w:rsidR="009E2719">
        <w:t xml:space="preserve">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r w:rsidR="009E2719" w:rsidRPr="00B41C1A">
        <w:rPr>
          <w:rStyle w:val="CodeInline"/>
        </w:rPr>
        <w:t>Renderable</w:t>
      </w:r>
      <w:r w:rsidR="009E2719">
        <w:t>s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rFonts w:hint="eastAsia"/>
          <w:noProof w:val="0"/>
        </w:rPr>
      </w:pPr>
      <w:r>
        <w:rPr>
          <w:noProof w:val="0"/>
        </w:rPr>
        <w:t>// Step E: Starts the drawing by activating the camera</w:t>
      </w:r>
    </w:p>
    <w:p w14:paraId="44BC80A2" w14:textId="5050FFE7" w:rsidR="00774352" w:rsidRDefault="00774352" w:rsidP="00774352">
      <w:pPr>
        <w:pStyle w:val="Code"/>
        <w:rPr>
          <w:rFonts w:hint="eastAsia"/>
          <w:noProof w:val="0"/>
        </w:rPr>
      </w:pPr>
      <w:r>
        <w:rPr>
          <w:noProof w:val="0"/>
        </w:rPr>
        <w:t>this.mCamera.setViewAndCameraMatrix();</w:t>
      </w:r>
    </w:p>
    <w:p w14:paraId="0E9FAC9C" w14:textId="77777777" w:rsidR="00774352" w:rsidRDefault="00774352" w:rsidP="00774352">
      <w:pPr>
        <w:pStyle w:val="Code"/>
        <w:rPr>
          <w:rFonts w:hint="eastAsia"/>
          <w:noProof w:val="0"/>
        </w:rPr>
      </w:pPr>
    </w:p>
    <w:p w14:paraId="1EAD836A" w14:textId="4E7622D9" w:rsidR="00774352" w:rsidRDefault="00774352" w:rsidP="00774352">
      <w:pPr>
        <w:pStyle w:val="Code"/>
        <w:rPr>
          <w:rFonts w:hint="eastAsia"/>
          <w:noProof w:val="0"/>
        </w:rPr>
      </w:pPr>
      <w:r>
        <w:rPr>
          <w:noProof w:val="0"/>
        </w:rPr>
        <w:t>// Step F: Draw the blue square</w:t>
      </w:r>
    </w:p>
    <w:p w14:paraId="01972977" w14:textId="44620476" w:rsidR="00774352" w:rsidRDefault="00774352" w:rsidP="00774352">
      <w:pPr>
        <w:pStyle w:val="Code"/>
        <w:rPr>
          <w:rFonts w:hint="eastAsia"/>
          <w:noProof w:val="0"/>
        </w:rPr>
      </w:pPr>
      <w:r>
        <w:rPr>
          <w:noProof w:val="0"/>
        </w:rPr>
        <w:t>// Cent</w:t>
      </w:r>
      <w:del w:id="439" w:author="Kelvin Sung" w:date="2021-08-25T08:53:00Z">
        <w:r w:rsidDel="00DF5216">
          <w:rPr>
            <w:noProof w:val="0"/>
          </w:rPr>
          <w:delText>r</w:delText>
        </w:r>
      </w:del>
      <w:r>
        <w:rPr>
          <w:noProof w:val="0"/>
        </w:rPr>
        <w:t>e</w:t>
      </w:r>
      <w:ins w:id="440" w:author="Kelvin Sung" w:date="2021-08-25T08:53:00Z">
        <w:r w:rsidR="00DF5216">
          <w:rPr>
            <w:noProof w:val="0"/>
          </w:rPr>
          <w:t>r</w:t>
        </w:r>
      </w:ins>
      <w:r>
        <w:rPr>
          <w:noProof w:val="0"/>
        </w:rPr>
        <w:t xml:space="preserve"> Blue, slightly rotated square</w:t>
      </w:r>
    </w:p>
    <w:p w14:paraId="1F1E774D" w14:textId="68C37562" w:rsidR="00774352" w:rsidRDefault="00774352" w:rsidP="00774352">
      <w:pPr>
        <w:pStyle w:val="Code"/>
        <w:rPr>
          <w:rFonts w:hint="eastAsia"/>
          <w:noProof w:val="0"/>
        </w:rPr>
      </w:pPr>
      <w:r>
        <w:rPr>
          <w:noProof w:val="0"/>
        </w:rPr>
        <w:t>this.mBlueSq.getXform().setPosition(20, 60);</w:t>
      </w:r>
    </w:p>
    <w:p w14:paraId="6ED379DF" w14:textId="2D7B274A" w:rsidR="00774352" w:rsidRDefault="00774352" w:rsidP="00774352">
      <w:pPr>
        <w:pStyle w:val="Code"/>
        <w:rPr>
          <w:rFonts w:hint="eastAsia"/>
          <w:noProof w:val="0"/>
        </w:rPr>
      </w:pPr>
      <w:r>
        <w:rPr>
          <w:noProof w:val="0"/>
        </w:rPr>
        <w:t>this.mBlueSq.getXform().setRotationInRad(0.2); // In Radians</w:t>
      </w:r>
    </w:p>
    <w:p w14:paraId="41F74E7E" w14:textId="39596C81" w:rsidR="00774352" w:rsidRDefault="00774352" w:rsidP="00774352">
      <w:pPr>
        <w:pStyle w:val="Code"/>
        <w:rPr>
          <w:rFonts w:hint="eastAsia"/>
          <w:noProof w:val="0"/>
        </w:rPr>
      </w:pPr>
      <w:r>
        <w:rPr>
          <w:noProof w:val="0"/>
        </w:rPr>
        <w:t>this.mBlueSq.getXform().setSize(5, 5);</w:t>
      </w:r>
    </w:p>
    <w:p w14:paraId="478B1E5A" w14:textId="36A455E0" w:rsidR="00774352" w:rsidRDefault="00774352" w:rsidP="00774352">
      <w:pPr>
        <w:pStyle w:val="Code"/>
        <w:rPr>
          <w:rFonts w:hint="eastAsia"/>
          <w:noProof w:val="0"/>
        </w:rPr>
      </w:pPr>
      <w:r>
        <w:rPr>
          <w:noProof w:val="0"/>
        </w:rPr>
        <w:t>this.mBlueSq.draw(this.mCamera);</w:t>
      </w:r>
    </w:p>
    <w:p w14:paraId="3F182FB9" w14:textId="77777777" w:rsidR="00774352" w:rsidRDefault="00774352" w:rsidP="00774352">
      <w:pPr>
        <w:pStyle w:val="Code"/>
        <w:rPr>
          <w:rFonts w:hint="eastAsia"/>
          <w:noProof w:val="0"/>
        </w:rPr>
      </w:pPr>
    </w:p>
    <w:p w14:paraId="1DEB9B8F" w14:textId="597F3104" w:rsidR="00774352" w:rsidRDefault="00774352" w:rsidP="00774352">
      <w:pPr>
        <w:pStyle w:val="Code"/>
        <w:rPr>
          <w:rFonts w:hint="eastAsia"/>
          <w:noProof w:val="0"/>
        </w:rPr>
      </w:pPr>
      <w:r>
        <w:rPr>
          <w:noProof w:val="0"/>
        </w:rPr>
        <w:t>// Step G: Draw the center and the corner squares</w:t>
      </w:r>
    </w:p>
    <w:p w14:paraId="72BB7E22" w14:textId="582D17D3" w:rsidR="00774352" w:rsidRDefault="00774352" w:rsidP="00774352">
      <w:pPr>
        <w:pStyle w:val="Code"/>
        <w:rPr>
          <w:rFonts w:hint="eastAsia"/>
          <w:noProof w:val="0"/>
        </w:rPr>
      </w:pPr>
      <w:r>
        <w:rPr>
          <w:noProof w:val="0"/>
        </w:rPr>
        <w:t>// cent</w:t>
      </w:r>
      <w:del w:id="441" w:author="Kelvin Sung" w:date="2021-08-25T08:53:00Z">
        <w:r w:rsidDel="00DF5216">
          <w:rPr>
            <w:noProof w:val="0"/>
          </w:rPr>
          <w:delText>r</w:delText>
        </w:r>
      </w:del>
      <w:r>
        <w:rPr>
          <w:noProof w:val="0"/>
        </w:rPr>
        <w:t>e</w:t>
      </w:r>
      <w:ins w:id="442" w:author="Kelvin Sung" w:date="2021-08-25T08:53:00Z">
        <w:r w:rsidR="00DF5216">
          <w:rPr>
            <w:noProof w:val="0"/>
          </w:rPr>
          <w:t>r</w:t>
        </w:r>
      </w:ins>
      <w:r>
        <w:rPr>
          <w:noProof w:val="0"/>
        </w:rPr>
        <w:t xml:space="preserve"> red square</w:t>
      </w:r>
    </w:p>
    <w:p w14:paraId="1DE2DF9B" w14:textId="283CD8C0" w:rsidR="00774352" w:rsidRDefault="00774352" w:rsidP="00774352">
      <w:pPr>
        <w:pStyle w:val="Code"/>
        <w:rPr>
          <w:rFonts w:hint="eastAsia"/>
          <w:noProof w:val="0"/>
        </w:rPr>
      </w:pPr>
      <w:r>
        <w:rPr>
          <w:noProof w:val="0"/>
        </w:rPr>
        <w:t>this.mRedSq.getXform().setPosition(20, 60);</w:t>
      </w:r>
    </w:p>
    <w:p w14:paraId="23A8FD86" w14:textId="4153F738" w:rsidR="00774352" w:rsidRDefault="00774352" w:rsidP="00774352">
      <w:pPr>
        <w:pStyle w:val="Code"/>
        <w:rPr>
          <w:rFonts w:hint="eastAsia"/>
          <w:noProof w:val="0"/>
        </w:rPr>
      </w:pPr>
      <w:r>
        <w:rPr>
          <w:noProof w:val="0"/>
        </w:rPr>
        <w:t>this.mRedSq.getXform().setSize(2, 2);</w:t>
      </w:r>
    </w:p>
    <w:p w14:paraId="2512CAB5" w14:textId="4D400565" w:rsidR="00774352" w:rsidRDefault="00774352" w:rsidP="00774352">
      <w:pPr>
        <w:pStyle w:val="Code"/>
        <w:rPr>
          <w:rFonts w:hint="eastAsia"/>
          <w:noProof w:val="0"/>
        </w:rPr>
      </w:pPr>
      <w:r>
        <w:rPr>
          <w:noProof w:val="0"/>
        </w:rPr>
        <w:t>this.mRedSq.draw(this.mCamera);</w:t>
      </w:r>
    </w:p>
    <w:p w14:paraId="734E3D19" w14:textId="77777777" w:rsidR="00BB0A05" w:rsidRPr="00C223E8" w:rsidRDefault="00BB0A05" w:rsidP="00774352">
      <w:pPr>
        <w:pStyle w:val="Code"/>
        <w:rPr>
          <w:rFonts w:hint="eastAsia"/>
          <w:noProof w:val="0"/>
        </w:rPr>
      </w:pPr>
    </w:p>
    <w:p w14:paraId="47D3C999" w14:textId="77777777" w:rsidR="00BB0A05" w:rsidRDefault="00BB0A05" w:rsidP="00BB0A05">
      <w:pPr>
        <w:pStyle w:val="Code"/>
        <w:rPr>
          <w:rFonts w:hint="eastAsia"/>
          <w:noProof w:val="0"/>
        </w:rPr>
      </w:pPr>
      <w:r>
        <w:rPr>
          <w:noProof w:val="0"/>
        </w:rPr>
        <w:t>// top left</w:t>
      </w:r>
    </w:p>
    <w:p w14:paraId="22E9CDEC" w14:textId="749DF546" w:rsidR="00BB0A05" w:rsidRDefault="00BB0A05" w:rsidP="00BB0A05">
      <w:pPr>
        <w:pStyle w:val="Code"/>
        <w:rPr>
          <w:rFonts w:hint="eastAsia"/>
          <w:noProof w:val="0"/>
        </w:rPr>
      </w:pPr>
      <w:r>
        <w:rPr>
          <w:noProof w:val="0"/>
        </w:rPr>
        <w:t>this.mTLSq.getXform().setPosition(10, 65);</w:t>
      </w:r>
    </w:p>
    <w:p w14:paraId="7E8D9A51" w14:textId="6AD76454" w:rsidR="00BB0A05" w:rsidRDefault="00BB0A05" w:rsidP="00BB0A05">
      <w:pPr>
        <w:pStyle w:val="Code"/>
        <w:rPr>
          <w:rFonts w:hint="eastAsia"/>
          <w:noProof w:val="0"/>
        </w:rPr>
      </w:pPr>
      <w:r>
        <w:rPr>
          <w:noProof w:val="0"/>
        </w:rPr>
        <w:t>this.mTLSq.draw(this.mCamera);</w:t>
      </w:r>
    </w:p>
    <w:p w14:paraId="19660F7D" w14:textId="77777777" w:rsidR="00BB0A05" w:rsidRDefault="00BB0A05" w:rsidP="00BB0A05">
      <w:pPr>
        <w:pStyle w:val="Code"/>
        <w:rPr>
          <w:rFonts w:hint="eastAsia"/>
          <w:noProof w:val="0"/>
        </w:rPr>
      </w:pPr>
    </w:p>
    <w:p w14:paraId="7B6CDDD6" w14:textId="6430EBEA" w:rsidR="00BB0A05" w:rsidRDefault="00BB0A05" w:rsidP="00BB0A05">
      <w:pPr>
        <w:pStyle w:val="Code"/>
        <w:rPr>
          <w:rFonts w:hint="eastAsia"/>
          <w:noProof w:val="0"/>
        </w:rPr>
      </w:pPr>
      <w:r>
        <w:rPr>
          <w:noProof w:val="0"/>
        </w:rPr>
        <w:t>// top right</w:t>
      </w:r>
    </w:p>
    <w:p w14:paraId="1A875A1F" w14:textId="43D76485" w:rsidR="00BB0A05" w:rsidRDefault="00BB0A05" w:rsidP="00BB0A05">
      <w:pPr>
        <w:pStyle w:val="Code"/>
        <w:rPr>
          <w:rFonts w:hint="eastAsia"/>
          <w:noProof w:val="0"/>
        </w:rPr>
      </w:pPr>
      <w:r>
        <w:rPr>
          <w:noProof w:val="0"/>
        </w:rPr>
        <w:t>this.mTRSq.getXform().setPosition(30, 65);</w:t>
      </w:r>
    </w:p>
    <w:p w14:paraId="55992902" w14:textId="39382D77" w:rsidR="00BB0A05" w:rsidRDefault="00BB0A05" w:rsidP="00BB0A05">
      <w:pPr>
        <w:pStyle w:val="Code"/>
        <w:rPr>
          <w:rFonts w:hint="eastAsia"/>
          <w:noProof w:val="0"/>
        </w:rPr>
      </w:pPr>
      <w:r>
        <w:rPr>
          <w:noProof w:val="0"/>
        </w:rPr>
        <w:t>this.mTRSq.draw(this.mCamera);</w:t>
      </w:r>
    </w:p>
    <w:p w14:paraId="6FC71215" w14:textId="77777777" w:rsidR="00BB0A05" w:rsidRDefault="00BB0A05" w:rsidP="00BB0A05">
      <w:pPr>
        <w:pStyle w:val="Code"/>
        <w:rPr>
          <w:rFonts w:hint="eastAsia"/>
          <w:noProof w:val="0"/>
        </w:rPr>
      </w:pPr>
    </w:p>
    <w:p w14:paraId="430DA019" w14:textId="3B34FE54" w:rsidR="00BB0A05" w:rsidRDefault="00BB0A05" w:rsidP="00BB0A05">
      <w:pPr>
        <w:pStyle w:val="Code"/>
        <w:rPr>
          <w:rFonts w:hint="eastAsia"/>
          <w:noProof w:val="0"/>
        </w:rPr>
      </w:pPr>
      <w:r>
        <w:rPr>
          <w:noProof w:val="0"/>
        </w:rPr>
        <w:t>// bottom right</w:t>
      </w:r>
    </w:p>
    <w:p w14:paraId="7CC3AB48" w14:textId="7B0DBD05" w:rsidR="00BB0A05" w:rsidRDefault="00BB0A05" w:rsidP="00BB0A05">
      <w:pPr>
        <w:pStyle w:val="Code"/>
        <w:rPr>
          <w:rFonts w:hint="eastAsia"/>
          <w:noProof w:val="0"/>
        </w:rPr>
      </w:pPr>
      <w:r>
        <w:rPr>
          <w:noProof w:val="0"/>
        </w:rPr>
        <w:t>this.mBRSq.getXform().setPosition(30, 55);</w:t>
      </w:r>
    </w:p>
    <w:p w14:paraId="798EDEF1" w14:textId="59196738" w:rsidR="00BB0A05" w:rsidRDefault="00BB0A05" w:rsidP="00BB0A05">
      <w:pPr>
        <w:pStyle w:val="Code"/>
        <w:rPr>
          <w:rFonts w:hint="eastAsia"/>
          <w:noProof w:val="0"/>
        </w:rPr>
      </w:pPr>
      <w:r>
        <w:rPr>
          <w:noProof w:val="0"/>
        </w:rPr>
        <w:lastRenderedPageBreak/>
        <w:t>this.mBRSq.draw(this.mCamera);</w:t>
      </w:r>
    </w:p>
    <w:p w14:paraId="790BB211" w14:textId="77777777" w:rsidR="00BB0A05" w:rsidRDefault="00BB0A05" w:rsidP="00BB0A05">
      <w:pPr>
        <w:pStyle w:val="Code"/>
        <w:rPr>
          <w:rFonts w:hint="eastAsia"/>
          <w:noProof w:val="0"/>
        </w:rPr>
      </w:pPr>
    </w:p>
    <w:p w14:paraId="50BB3361" w14:textId="3E99B9AB" w:rsidR="00BB0A05" w:rsidRDefault="00BB0A05" w:rsidP="00BB0A05">
      <w:pPr>
        <w:pStyle w:val="Code"/>
        <w:rPr>
          <w:rFonts w:hint="eastAsia"/>
          <w:noProof w:val="0"/>
        </w:rPr>
      </w:pPr>
      <w:r>
        <w:rPr>
          <w:noProof w:val="0"/>
        </w:rPr>
        <w:t>// bottom left</w:t>
      </w:r>
    </w:p>
    <w:p w14:paraId="38AEFE29" w14:textId="2A74A54C" w:rsidR="00BB0A05" w:rsidRDefault="00BB0A05" w:rsidP="00BB0A05">
      <w:pPr>
        <w:pStyle w:val="Code"/>
        <w:rPr>
          <w:rFonts w:hint="eastAsia"/>
          <w:noProof w:val="0"/>
        </w:rPr>
      </w:pPr>
      <w:r>
        <w:rPr>
          <w:noProof w:val="0"/>
        </w:rPr>
        <w:t>this.mBLSq.getXform().setPosition(10, 55);</w:t>
      </w:r>
    </w:p>
    <w:p w14:paraId="5CF7511A" w14:textId="57F615B9" w:rsidR="00774352" w:rsidRPr="00C223E8" w:rsidRDefault="00BB0A05" w:rsidP="00BB0A05">
      <w:pPr>
        <w:pStyle w:val="Code"/>
        <w:rPr>
          <w:rFonts w:hint="eastAsia"/>
          <w:noProof w:val="0"/>
        </w:rPr>
      </w:pPr>
      <w:r>
        <w:rPr>
          <w:noProof w:val="0"/>
        </w:rPr>
        <w:t>this.mBLSq.draw(this.mCamera);</w:t>
      </w:r>
    </w:p>
    <w:p w14:paraId="7290C686" w14:textId="1DD3A68C" w:rsidR="00774352" w:rsidRPr="00C223E8" w:rsidRDefault="00774352" w:rsidP="00B41C1A">
      <w:pPr>
        <w:pStyle w:val="BodyTextFirst"/>
        <w:rPr>
          <w:rFonts w:hint="eastAsia"/>
        </w:rPr>
      </w:pPr>
      <w:r w:rsidRPr="00C223E8">
        <w:t>Th</w:t>
      </w:r>
      <w:r w:rsidR="00BB0A05">
        <w:t xml:space="preserve">e </w:t>
      </w:r>
      <w:r w:rsidR="00BB0A05" w:rsidRPr="00B41C1A">
        <w:rPr>
          <w:rStyle w:val="CodeInline"/>
        </w:rPr>
        <w:t>mCamera</w:t>
      </w:r>
      <w:r w:rsidR="00BB0A05">
        <w:t xml:space="preserve"> object</w:t>
      </w:r>
      <w:r w:rsidRPr="00C223E8">
        <w:t xml:space="preserve"> </w:t>
      </w:r>
      <w:r w:rsidR="00BB0A05">
        <w:t xml:space="preserve">is passed to the </w:t>
      </w:r>
      <w:r w:rsidR="00BB0A05" w:rsidRPr="00B41C1A">
        <w:rPr>
          <w:rStyle w:val="CodeInline"/>
        </w:rPr>
        <w:t>draw()</w:t>
      </w:r>
      <w:r w:rsidR="00BB0A05">
        <w:t xml:space="preserve"> function of the </w:t>
      </w:r>
      <w:r w:rsidR="00BB0A05" w:rsidRPr="00D42245">
        <w:rPr>
          <w:rStyle w:val="CodeInline"/>
        </w:rPr>
        <w:t>Renderable</w:t>
      </w:r>
      <w:r w:rsidR="00BB0A05">
        <w:t xml:space="preserve"> objects such that the Camera </w:t>
      </w:r>
      <w:del w:id="443" w:author="Kelvin Sung" w:date="2021-08-25T08:56:00Z">
        <w:r w:rsidR="00BB0A05" w:rsidDel="003A5878">
          <w:delText xml:space="preserve">operator </w:delText>
        </w:r>
      </w:del>
      <w:r w:rsidR="00BB0A05">
        <w:t xml:space="preserve">matrix </w:t>
      </w:r>
      <w:ins w:id="444" w:author="Kelvin Sung" w:date="2021-08-25T08:56:00Z">
        <w:r w:rsidR="003A5878">
          <w:t xml:space="preserve">operator </w:t>
        </w:r>
      </w:ins>
      <w:r w:rsidR="00BB0A05">
        <w:t xml:space="preserve">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rPr>
          <w:rFonts w:hint="eastAsia"/>
        </w:rPr>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rPr>
          <w:rFonts w:hint="eastAsia"/>
        </w:rPr>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25B19753" w:rsidR="009F05F6" w:rsidRPr="00C223E8" w:rsidRDefault="00774352" w:rsidP="00B41C1A">
      <w:pPr>
        <w:pStyle w:val="BodyTextCont"/>
        <w:rPr>
          <w:rFonts w:hint="eastAsia"/>
        </w:rPr>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w:t>
      </w:r>
      <w:del w:id="445" w:author="Jeb Pavleas" w:date="2021-08-26T00:11:00Z">
        <w:r w:rsidRPr="00C223E8" w:rsidDel="009C6973">
          <w:delText xml:space="preserve">to </w:delText>
        </w:r>
      </w:del>
      <w:ins w:id="446" w:author="Jeb Pavleas" w:date="2021-08-26T00:11:00Z">
        <w:r w:rsidR="009C6973">
          <w:t>which will</w:t>
        </w:r>
        <w:r w:rsidR="009C6973" w:rsidRPr="00C223E8">
          <w:t xml:space="preserve"> </w:t>
        </w:r>
      </w:ins>
      <w:r w:rsidRPr="00C223E8">
        <w:t xml:space="preserve">be discussed in the next chapter. </w:t>
      </w:r>
    </w:p>
    <w:sectPr w:rsidR="009F05F6" w:rsidRPr="00C223E8" w:rsidSect="00090DA0">
      <w:headerReference w:type="even" r:id="rId34"/>
      <w:headerReference w:type="default" r:id="rId35"/>
      <w:footerReference w:type="even" r:id="rId36"/>
      <w:footerReference w:type="default" r:id="rId37"/>
      <w:headerReference w:type="first" r:id="rId38"/>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harma, Yogendra" w:date="2021-08-24T00:22:00Z" w:initials="SY">
    <w:p w14:paraId="5A7735EB" w14:textId="71A86838" w:rsidR="00F41D0F" w:rsidRDefault="00F41D0F">
      <w:pPr>
        <w:pStyle w:val="CommentText"/>
      </w:pPr>
      <w:r>
        <w:rPr>
          <w:rStyle w:val="CommentReference"/>
        </w:rPr>
        <w:annotationRef/>
      </w:r>
      <w:r w:rsidRPr="00293D11">
        <w:t>This chapter is an extension of the last chapter &amp; the author very well organize the core classes and create the base framework for game development. This chapter consists of all necessary concepts to create objects, transformation, scaling, and camera rotation. all code snippets in the chapter are correct and produce the desired output. Please follow the review comment throughout the chapter.</w:t>
      </w:r>
    </w:p>
  </w:comment>
  <w:comment w:id="1" w:author="Kelvin Sung" w:date="2021-08-24T15:35:00Z" w:initials="KS">
    <w:p w14:paraId="6F002A7C" w14:textId="77777777" w:rsidR="00F41D0F" w:rsidRDefault="00F41D0F" w:rsidP="007B1E14">
      <w:pPr>
        <w:pStyle w:val="CommentText"/>
      </w:pPr>
      <w:r>
        <w:rPr>
          <w:rStyle w:val="CommentReference"/>
        </w:rPr>
        <w:annotationRef/>
      </w:r>
      <w:r>
        <w:t xml:space="preserve">Thank you for the very kind words. </w:t>
      </w:r>
    </w:p>
    <w:p w14:paraId="41DEE347" w14:textId="77777777" w:rsidR="00F41D0F" w:rsidRDefault="00F41D0F" w:rsidP="007B1E14">
      <w:pPr>
        <w:pStyle w:val="CommentText"/>
      </w:pPr>
    </w:p>
    <w:p w14:paraId="34F8A235" w14:textId="04BDD354" w:rsidR="00F41D0F" w:rsidRDefault="00F41D0F" w:rsidP="007B1E14">
      <w:pPr>
        <w:pStyle w:val="CommentText"/>
      </w:pPr>
      <w:r>
        <w:t>I am a little confused by the mention of “camera rotation.” This chapter does not cover camera manipulation. Do you mean camera “abstraction”?</w:t>
      </w:r>
    </w:p>
  </w:comment>
  <w:comment w:id="42" w:author="Jeb Pavleas" w:date="2021-08-25T22:04:00Z" w:initials="JP">
    <w:p w14:paraId="5075C015" w14:textId="5CCC764A" w:rsidR="009C6973" w:rsidRDefault="001913A5">
      <w:pPr>
        <w:pStyle w:val="CommentText"/>
      </w:pPr>
      <w:r>
        <w:rPr>
          <w:rStyle w:val="CommentReference"/>
        </w:rPr>
        <w:annotationRef/>
      </w:r>
      <w:r w:rsidR="009C6973" w:rsidRPr="009C6973">
        <w:t xml:space="preserve">Hey Kelvin, </w:t>
      </w:r>
    </w:p>
    <w:p w14:paraId="5FA3B5AB" w14:textId="4A02F73B" w:rsidR="001913A5" w:rsidRDefault="001913A5">
      <w:pPr>
        <w:pStyle w:val="CommentText"/>
      </w:pPr>
      <w:r>
        <w:t>This nomenclature seems overly complex</w:t>
      </w:r>
      <w:r w:rsidR="009C6973">
        <w:t xml:space="preserve"> or dated.. also JS implements  Symbol() which might confuse some people</w:t>
      </w:r>
      <w:r>
        <w:t>.</w:t>
      </w:r>
      <w:r w:rsidR="009C6973">
        <w:t xml:space="preserve"> </w:t>
      </w:r>
    </w:p>
  </w:comment>
  <w:comment w:id="45" w:author="Jeb Pavleas" w:date="2021-08-25T16:55:00Z" w:initials="JP">
    <w:p w14:paraId="4C04307F" w14:textId="77777777" w:rsidR="00530C78" w:rsidRDefault="00530C78">
      <w:pPr>
        <w:pStyle w:val="CommentText"/>
      </w:pPr>
      <w:r>
        <w:rPr>
          <w:rStyle w:val="CommentReference"/>
        </w:rPr>
        <w:annotationRef/>
      </w:r>
      <w:bookmarkStart w:id="46" w:name="_Hlk80829174"/>
      <w:r>
        <w:t xml:space="preserve">Hey Kelvin, </w:t>
      </w:r>
      <w:bookmarkEnd w:id="46"/>
    </w:p>
    <w:p w14:paraId="33F3CD9E" w14:textId="77777777" w:rsidR="00530C78" w:rsidRDefault="00530C78">
      <w:pPr>
        <w:pStyle w:val="CommentText"/>
      </w:pPr>
      <w:r>
        <w:t>Wasn’t confident on this edit so it is below.</w:t>
      </w:r>
    </w:p>
    <w:p w14:paraId="1E3E4070" w14:textId="77777777" w:rsidR="00530C78" w:rsidRDefault="00530C78">
      <w:pPr>
        <w:pStyle w:val="CommentText"/>
      </w:pPr>
    </w:p>
    <w:p w14:paraId="134C2468" w14:textId="28FEA80F" w:rsidR="00530C78" w:rsidRDefault="00530C78">
      <w:pPr>
        <w:pStyle w:val="CommentText"/>
      </w:pPr>
      <w:r>
        <w:t>“of exported files.”</w:t>
      </w:r>
    </w:p>
  </w:comment>
  <w:comment w:id="83" w:author="Sharma, Yogendra" w:date="2021-08-24T00:16:00Z" w:initials="SY">
    <w:p w14:paraId="26A077C3" w14:textId="05C66199" w:rsidR="00F41D0F" w:rsidRDefault="00F41D0F">
      <w:pPr>
        <w:pStyle w:val="CommentText"/>
      </w:pPr>
      <w:r>
        <w:rPr>
          <w:rStyle w:val="CommentReference"/>
        </w:rPr>
        <w:annotationRef/>
      </w:r>
      <w:r>
        <w:t>In which step, you create simple_shader.js file ?</w:t>
      </w:r>
    </w:p>
  </w:comment>
  <w:comment w:id="84" w:author="Kelvin Sung" w:date="2021-08-24T16:24:00Z" w:initials="KS">
    <w:p w14:paraId="03BF1098" w14:textId="527A6E0B" w:rsidR="00636D13" w:rsidRDefault="00636D13">
      <w:pPr>
        <w:pStyle w:val="CommentText"/>
      </w:pPr>
      <w:r>
        <w:rPr>
          <w:rStyle w:val="CommentReference"/>
        </w:rPr>
        <w:annotationRef/>
      </w:r>
      <w:r>
        <w:t xml:space="preserve">This was the subject of discussion </w:t>
      </w:r>
      <w:r w:rsidR="00DD2F52">
        <w:t xml:space="preserve">and the content of this </w:t>
      </w:r>
      <w:r w:rsidR="00800F7C">
        <w:t xml:space="preserve">file </w:t>
      </w:r>
      <w:r w:rsidR="00DD2F52">
        <w:t xml:space="preserve">was defined </w:t>
      </w:r>
      <w:r w:rsidR="00B13635">
        <w:t xml:space="preserve">incrementally </w:t>
      </w:r>
      <w:r>
        <w:t xml:space="preserve">from Example 2.4 (javascript_objcet) to </w:t>
      </w:r>
      <w:r w:rsidR="00DA111C">
        <w:t>E</w:t>
      </w:r>
      <w:r>
        <w:t xml:space="preserve">xample 2.6 (parameterized_fragment_shader). </w:t>
      </w:r>
      <w:r w:rsidR="00472472">
        <w:t>A</w:t>
      </w:r>
      <w:r w:rsidR="00486FD0">
        <w:t xml:space="preserve"> new note has been added to remind the readers</w:t>
      </w:r>
      <w:r>
        <w:t>.</w:t>
      </w:r>
    </w:p>
  </w:comment>
  <w:comment w:id="103" w:author="Jeb Pavleas" w:date="2021-08-25T16:29:00Z" w:initials="JP">
    <w:p w14:paraId="4A8DC351" w14:textId="77777777" w:rsidR="009277DE" w:rsidRDefault="009277DE">
      <w:pPr>
        <w:pStyle w:val="CommentText"/>
      </w:pPr>
      <w:r>
        <w:rPr>
          <w:rStyle w:val="CommentReference"/>
        </w:rPr>
        <w:annotationRef/>
      </w:r>
      <w:r>
        <w:t xml:space="preserve">Hey Kelvin, </w:t>
      </w:r>
    </w:p>
    <w:p w14:paraId="583D2860" w14:textId="72A70213" w:rsidR="009277DE" w:rsidRDefault="009277DE">
      <w:pPr>
        <w:pStyle w:val="CommentText"/>
      </w:pPr>
      <w:r>
        <w:t xml:space="preserve">This(the export) is done in next step correct? </w:t>
      </w:r>
    </w:p>
  </w:comment>
  <w:comment w:id="136" w:author="Jeb Pavleas" w:date="2021-08-25T16:38:00Z" w:initials="JP">
    <w:p w14:paraId="6F234AB2" w14:textId="77777777" w:rsidR="00B649B0" w:rsidRDefault="00B649B0">
      <w:pPr>
        <w:pStyle w:val="CommentText"/>
      </w:pPr>
      <w:r>
        <w:rPr>
          <w:rStyle w:val="CommentReference"/>
        </w:rPr>
        <w:annotationRef/>
      </w:r>
      <w:r>
        <w:t>Hey Kelvin,</w:t>
      </w:r>
    </w:p>
    <w:p w14:paraId="5F910DC2" w14:textId="77777777" w:rsidR="00B649B0" w:rsidRDefault="00B649B0">
      <w:pPr>
        <w:pStyle w:val="CommentText"/>
      </w:pPr>
    </w:p>
    <w:p w14:paraId="3F359361" w14:textId="77777777" w:rsidR="00B649B0" w:rsidRDefault="00B649B0">
      <w:pPr>
        <w:pStyle w:val="CommentText"/>
      </w:pPr>
      <w:r>
        <w:t xml:space="preserve">Ok so in ch2 we use the “…” and have a </w:t>
      </w:r>
      <w:r w:rsidRPr="00B649B0">
        <w:rPr>
          <w:i/>
          <w:iCs/>
        </w:rPr>
        <w:t>note</w:t>
      </w:r>
      <w:r>
        <w:t xml:space="preserve"> about it. We use it again here. Don’t we have an established “… </w:t>
      </w:r>
      <w:r w:rsidRPr="00B649B0">
        <w:rPr>
          <w:i/>
          <w:iCs/>
        </w:rPr>
        <w:t>phrase</w:t>
      </w:r>
      <w:r>
        <w:t xml:space="preserve"> …” we should use in ch2 and onward instead?</w:t>
      </w:r>
    </w:p>
    <w:p w14:paraId="5F88BBBB" w14:textId="77777777" w:rsidR="009C6973" w:rsidRDefault="009C6973">
      <w:pPr>
        <w:pStyle w:val="CommentText"/>
      </w:pPr>
    </w:p>
    <w:p w14:paraId="61D1150C" w14:textId="11E3A3D3" w:rsidR="009C6973" w:rsidRDefault="009C6973">
      <w:pPr>
        <w:pStyle w:val="CommentText"/>
      </w:pPr>
      <w:r>
        <w:t xml:space="preserve">I see below you modified these should we do this one and </w:t>
      </w:r>
      <w:r w:rsidR="00094004">
        <w:t>Ch2 as well?</w:t>
      </w:r>
    </w:p>
  </w:comment>
  <w:comment w:id="161" w:author="Sharma, Yogendra" w:date="2021-08-24T00:20:00Z" w:initials="SY">
    <w:p w14:paraId="0B1344B9" w14:textId="38557BED" w:rsidR="00F41D0F" w:rsidRDefault="00F41D0F">
      <w:pPr>
        <w:pStyle w:val="CommentText"/>
      </w:pPr>
      <w:r>
        <w:rPr>
          <w:rStyle w:val="CommentReference"/>
        </w:rPr>
        <w:annotationRef/>
      </w:r>
      <w:r>
        <w:t>Please add the reference links for APIs or methods.</w:t>
      </w:r>
    </w:p>
  </w:comment>
  <w:comment w:id="162" w:author="Kelvin Sung" w:date="2021-08-24T18:00:00Z" w:initials="KS">
    <w:p w14:paraId="0E073443" w14:textId="3D1A7136" w:rsidR="0027777A" w:rsidRDefault="0027777A">
      <w:pPr>
        <w:pStyle w:val="CommentText"/>
      </w:pPr>
      <w:r>
        <w:rPr>
          <w:rStyle w:val="CommentReference"/>
        </w:rPr>
        <w:annotationRef/>
      </w:r>
      <w:r>
        <w:t>The highlighted text is the identifier of a variable</w:t>
      </w:r>
      <w:r w:rsidR="008024C9">
        <w:t xml:space="preserve">, it is </w:t>
      </w:r>
      <w:r>
        <w:t xml:space="preserve">not part of </w:t>
      </w:r>
      <w:r w:rsidR="008024C9">
        <w:t xml:space="preserve">an </w:t>
      </w:r>
      <w:r>
        <w:t xml:space="preserve">API </w:t>
      </w:r>
      <w:r w:rsidR="008024C9">
        <w:t xml:space="preserve">and not </w:t>
      </w:r>
      <w:r>
        <w:t xml:space="preserve">a method. </w:t>
      </w:r>
    </w:p>
    <w:p w14:paraId="72D388BE" w14:textId="77777777" w:rsidR="0027777A" w:rsidRDefault="0027777A">
      <w:pPr>
        <w:pStyle w:val="CommentText"/>
      </w:pPr>
    </w:p>
    <w:p w14:paraId="67750E2D" w14:textId="23970E54" w:rsidR="0027777A" w:rsidRDefault="0027777A" w:rsidP="0027777A">
      <w:pPr>
        <w:pStyle w:val="CommentText"/>
      </w:pPr>
      <w:r>
        <w:t>We assume the comment is requesting we re-mention the reference to GLSL</w:t>
      </w:r>
      <w:r w:rsidR="00C80C41">
        <w:t>. A new Note is added for this purpose</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A7735EB" w15:done="0"/>
  <w15:commentEx w15:paraId="34F8A235" w15:paraIdParent="5A7735EB" w15:done="0"/>
  <w15:commentEx w15:paraId="5FA3B5AB" w15:done="0"/>
  <w15:commentEx w15:paraId="134C2468" w15:done="0"/>
  <w15:commentEx w15:paraId="26A077C3" w15:done="0"/>
  <w15:commentEx w15:paraId="03BF1098" w15:paraIdParent="26A077C3" w15:done="0"/>
  <w15:commentEx w15:paraId="583D2860" w15:done="0"/>
  <w15:commentEx w15:paraId="61D1150C" w15:done="0"/>
  <w15:commentEx w15:paraId="0B1344B9" w15:done="0"/>
  <w15:commentEx w15:paraId="67750E2D" w15:paraIdParent="0B1344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EBA3A" w16cex:dateUtc="2021-08-23T18:52:00Z"/>
  <w16cex:commentExtensible w16cex:durableId="24D13CF6" w16cex:dateUtc="2021-08-26T05:04:00Z"/>
  <w16cex:commentExtensible w16cex:durableId="24D0F477" w16cex:dateUtc="2021-08-25T23:55:00Z"/>
  <w16cex:commentExtensible w16cex:durableId="24CEB8CD" w16cex:dateUtc="2021-08-23T18:46:00Z"/>
  <w16cex:commentExtensible w16cex:durableId="24D0EE59" w16cex:dateUtc="2021-08-25T23:29:00Z"/>
  <w16cex:commentExtensible w16cex:durableId="24D0F069" w16cex:dateUtc="2021-08-25T23:38:00Z"/>
  <w16cex:commentExtensible w16cex:durableId="24CEB9B2" w16cex:dateUtc="2021-08-23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A7735EB" w16cid:durableId="24CEBA3A"/>
  <w16cid:commentId w16cid:paraId="34F8A235" w16cid:durableId="24CF905E"/>
  <w16cid:commentId w16cid:paraId="5FA3B5AB" w16cid:durableId="24D13CF6"/>
  <w16cid:commentId w16cid:paraId="134C2468" w16cid:durableId="24D0F477"/>
  <w16cid:commentId w16cid:paraId="26A077C3" w16cid:durableId="24CEB8CD"/>
  <w16cid:commentId w16cid:paraId="03BF1098" w16cid:durableId="24CF9BC0"/>
  <w16cid:commentId w16cid:paraId="583D2860" w16cid:durableId="24D0EE59"/>
  <w16cid:commentId w16cid:paraId="61D1150C" w16cid:durableId="24D0F069"/>
  <w16cid:commentId w16cid:paraId="0B1344B9" w16cid:durableId="24CEB9B2"/>
  <w16cid:commentId w16cid:paraId="67750E2D" w16cid:durableId="24CFB24C"/>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07AA11" w14:textId="77777777" w:rsidR="001A770A" w:rsidRDefault="001A770A">
      <w:r>
        <w:separator/>
      </w:r>
    </w:p>
  </w:endnote>
  <w:endnote w:type="continuationSeparator" w:id="0">
    <w:p w14:paraId="0DD32832" w14:textId="77777777" w:rsidR="001A770A" w:rsidRDefault="001A77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embedRegular r:id="rId1" w:fontKey="{7CCD2D66-9963-49A8-BFF9-5F3CACFCA9FC}"/>
    <w:embedBold r:id="rId2" w:fontKey="{342001AA-529E-468B-99B5-9491C775E171}"/>
    <w:embedItalic r:id="rId3" w:fontKey="{07C28D8B-97D6-41F4-A48F-4D7AB6DDD25C}"/>
    <w:embedBoldItalic r:id="rId4" w:fontKey="{C43EA96A-06A4-475E-90C9-544D6A56C6F0}"/>
  </w:font>
  <w:font w:name="HelveticaNeue Black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5" w:fontKey="{2AEB4D4A-CD1A-4ABE-969B-F09CEE70CF3F}"/>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auto"/>
    <w:pitch w:val="default"/>
    <w:embedRegular r:id="rId6" w:fontKey="{86B43ADF-FC46-4354-B8CB-0E2C7C64FDE9}"/>
    <w:embedItalic r:id="rId7" w:fontKey="{78B5972B-74D5-4C31-B27A-36DA4A969CB2}"/>
  </w:font>
  <w:font w:name="SimSun">
    <w:altName w:val="宋体"/>
    <w:panose1 w:val="02010600030101010101"/>
    <w:charset w:val="86"/>
    <w:family w:val="auto"/>
    <w:pitch w:val="variable"/>
    <w:sig w:usb0="00000003" w:usb1="288F0000" w:usb2="00000016" w:usb3="00000000" w:csb0="00040001" w:csb1="00000000"/>
  </w:font>
  <w:font w:name="TheSansMonoConBlack">
    <w:altName w:val="Courier New"/>
    <w:panose1 w:val="00000000000000000000"/>
    <w:charset w:val="00"/>
    <w:family w:val="swiss"/>
    <w:notTrueType/>
    <w:pitch w:val="variable"/>
    <w:sig w:usb0="00000001" w:usb1="00000000" w:usb2="00000000" w:usb3="00000000" w:csb0="00000009" w:csb1="00000000"/>
  </w:font>
  <w:font w:name="HelveticaNeue-Roman">
    <w:altName w:val="Courier New"/>
    <w:panose1 w:val="00000000000000000000"/>
    <w:charset w:val="00"/>
    <w:family w:val="swiss"/>
    <w:notTrueType/>
    <w:pitch w:val="variable"/>
    <w:sig w:usb0="00000003" w:usb1="00000000" w:usb2="00000000" w:usb3="00000000" w:csb0="00000001" w:csb1="00000000"/>
  </w:font>
  <w:font w:name="HelveticaNeue MediumCond">
    <w:altName w:val="Courier New"/>
    <w:panose1 w:val="00000000000000000000"/>
    <w:charset w:val="00"/>
    <w:family w:val="swiss"/>
    <w:notTrueType/>
    <w:pitch w:val="variable"/>
    <w:sig w:usb0="00000003" w:usb1="00000000" w:usb2="00000000" w:usb3="00000000" w:csb0="00000001" w:csb1="00000000"/>
  </w:font>
  <w:font w:name="TheSansMonoConNormal">
    <w:altName w:val="Vrinda"/>
    <w:charset w:val="00"/>
    <w:family w:val="auto"/>
    <w:pitch w:val="default"/>
  </w:font>
  <w:font w:name="Utopia Bold">
    <w:altName w:val="Courier New"/>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8" w:fontKey="{DF3FD9E6-9870-4FBB-961E-B93D172CBD7A}"/>
    <w:embedBold r:id="rId9" w:fontKey="{F6439B1E-4234-4ABB-857B-E8B00A15B3DF}"/>
  </w:font>
  <w:font w:name="Bookman Old Style">
    <w:panose1 w:val="02050604050505020204"/>
    <w:charset w:val="00"/>
    <w:family w:val="roman"/>
    <w:pitch w:val="variable"/>
    <w:sig w:usb0="00000287" w:usb1="00000000" w:usb2="00000000" w:usb3="00000000" w:csb0="0000009F" w:csb1="00000000"/>
    <w:embedBold r:id="rId10" w:fontKey="{DA826E29-1588-4872-94F8-BAB21B734820}"/>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1" w:fontKey="{903AB85F-94E8-40D7-9976-FDC657AC3294}"/>
  </w:font>
  <w:font w:name="HelveticaNeue MediumExt">
    <w:altName w:val="Arial"/>
    <w:panose1 w:val="00000000000000000000"/>
    <w:charset w:val="00"/>
    <w:family w:val="swiss"/>
    <w:notTrueType/>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2" w:fontKey="{7E2EF917-2982-4438-9845-BA72263EF199}"/>
  </w:font>
  <w:font w:name="Arial">
    <w:panose1 w:val="020B0604020202020204"/>
    <w:charset w:val="00"/>
    <w:family w:val="swiss"/>
    <w:pitch w:val="variable"/>
    <w:sig w:usb0="E0002AFF" w:usb1="C0007843" w:usb2="00000009" w:usb3="00000000" w:csb0="000001FF" w:csb1="00000000"/>
  </w:font>
  <w:font w:name="ZapfDingbats">
    <w:altName w:val="Courier New"/>
    <w:charset w:val="00"/>
    <w:family w:val="auto"/>
    <w:pitch w:val="default"/>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3" w:fontKey="{FFE519B6-406D-483D-9C30-B080AD9228B7}"/>
  </w:font>
  <w:font w:name="Cambria">
    <w:panose1 w:val="02040503050406030204"/>
    <w:charset w:val="00"/>
    <w:family w:val="roman"/>
    <w:pitch w:val="variable"/>
    <w:sig w:usb0="A00002EF" w:usb1="4000004B" w:usb2="00000000" w:usb3="00000000" w:csb0="0000019F" w:csb1="00000000"/>
    <w:embedRegular r:id="rId14" w:fontKey="{27B4D0F2-0115-4A1B-A361-CB0CC9D64445}"/>
  </w:font>
  <w:font w:name="Courier">
    <w:altName w:val="Courier New"/>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5" w:fontKey="{E2B9AF33-D0E7-4D6D-934F-E93DC8CF8CB9}"/>
    <w:embedItalic r:id="rId16" w:fontKey="{78B68218-B9C0-4C71-AA8A-2DACB0254107}"/>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116FF" w14:textId="4DE0DB58" w:rsidR="00F41D0F" w:rsidRDefault="00F41D0F">
    <w:pPr>
      <w:pStyle w:val="Footer"/>
      <w:rPr>
        <w:rFonts w:hint="eastAsia"/>
      </w:rPr>
    </w:pPr>
    <w:r>
      <w:fldChar w:fldCharType="begin"/>
    </w:r>
    <w:r>
      <w:instrText xml:space="preserve"> PAGE   \* MERGEFORMAT </w:instrText>
    </w:r>
    <w:r>
      <w:fldChar w:fldCharType="separate"/>
    </w:r>
    <w:r>
      <w:rPr>
        <w:noProof/>
      </w:rPr>
      <w:t>2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1ABCFB" w14:textId="6AAC47E0" w:rsidR="00F41D0F" w:rsidRDefault="00F41D0F" w:rsidP="00384E5F">
    <w:pPr>
      <w:pStyle w:val="Footer"/>
      <w:jc w:val="right"/>
      <w:rPr>
        <w:rFonts w:hint="eastAsia"/>
      </w:rPr>
    </w:pPr>
    <w:r>
      <w:fldChar w:fldCharType="begin"/>
    </w:r>
    <w:r>
      <w:instrText xml:space="preserve"> PAGE   \* MERGEFORMAT </w:instrText>
    </w:r>
    <w:r>
      <w:fldChar w:fldCharType="separate"/>
    </w:r>
    <w:r>
      <w:rPr>
        <w:noProof/>
      </w:rPr>
      <w:t>1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5AAFCE" w14:textId="77777777" w:rsidR="001A770A" w:rsidRDefault="001A770A">
      <w:r>
        <w:separator/>
      </w:r>
    </w:p>
  </w:footnote>
  <w:footnote w:type="continuationSeparator" w:id="0">
    <w:p w14:paraId="4EDF1EA0" w14:textId="77777777" w:rsidR="001A770A" w:rsidRDefault="001A77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E8932" w14:textId="77777777" w:rsidR="00F41D0F" w:rsidRPr="002A45BE" w:rsidRDefault="00F41D0F"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8BE21" w14:textId="77777777" w:rsidR="00F41D0F" w:rsidRPr="002A45BE" w:rsidRDefault="00F41D0F"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F8E1CB" w14:textId="77777777" w:rsidR="00F41D0F" w:rsidRDefault="00F41D0F"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R  3</w:t>
    </w:r>
  </w:p>
  <w:p w14:paraId="71FAE19D" w14:textId="77777777" w:rsidR="00F41D0F" w:rsidRDefault="00F41D0F" w:rsidP="00876398">
    <w:pPr>
      <w:jc w:val="both"/>
    </w:pPr>
  </w:p>
  <w:p w14:paraId="40AE3F11" w14:textId="77777777" w:rsidR="00F41D0F" w:rsidRPr="00D30AAA" w:rsidRDefault="00F41D0F" w:rsidP="00C54EAA">
    <w:pPr>
      <w:rPr>
        <w:rFonts w:ascii="ZapfDingbats" w:hAnsi="ZapfDingbats" w:hint="eastAsia"/>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F41D0F" w:rsidRPr="00876398" w:rsidRDefault="00F41D0F"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30FFB"/>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4" w15:restartNumberingAfterBreak="0">
    <w:nsid w:val="761C5F9D"/>
    <w:multiLevelType w:val="hybridMultilevel"/>
    <w:tmpl w:val="83F831CA"/>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
  </w:num>
  <w:num w:numId="3">
    <w:abstractNumId w:val="23"/>
  </w:num>
  <w:num w:numId="4">
    <w:abstractNumId w:val="9"/>
  </w:num>
  <w:num w:numId="5">
    <w:abstractNumId w:val="11"/>
  </w:num>
  <w:num w:numId="6">
    <w:abstractNumId w:val="6"/>
  </w:num>
  <w:num w:numId="7">
    <w:abstractNumId w:val="5"/>
  </w:num>
  <w:num w:numId="8">
    <w:abstractNumId w:val="16"/>
  </w:num>
  <w:num w:numId="9">
    <w:abstractNumId w:val="21"/>
  </w:num>
  <w:num w:numId="10">
    <w:abstractNumId w:val="10"/>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10"/>
    <w:lvlOverride w:ilvl="0">
      <w:startOverride w:val="1"/>
    </w:lvlOverride>
  </w:num>
  <w:num w:numId="15">
    <w:abstractNumId w:val="10"/>
    <w:lvlOverride w:ilvl="0">
      <w:startOverride w:val="1"/>
    </w:lvlOverride>
  </w:num>
  <w:num w:numId="16">
    <w:abstractNumId w:val="10"/>
    <w:lvlOverride w:ilvl="0">
      <w:startOverride w:val="1"/>
    </w:lvlOverride>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 w:numId="22">
    <w:abstractNumId w:val="10"/>
    <w:lvlOverride w:ilvl="0">
      <w:startOverride w:val="1"/>
    </w:lvlOverride>
  </w:num>
  <w:num w:numId="23">
    <w:abstractNumId w:val="10"/>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2"/>
  </w:num>
  <w:num w:numId="34">
    <w:abstractNumId w:val="19"/>
  </w:num>
  <w:num w:numId="35">
    <w:abstractNumId w:val="4"/>
  </w:num>
  <w:num w:numId="36">
    <w:abstractNumId w:val="18"/>
  </w:num>
  <w:num w:numId="37">
    <w:abstractNumId w:val="22"/>
  </w:num>
  <w:num w:numId="38">
    <w:abstractNumId w:val="17"/>
  </w:num>
  <w:num w:numId="39">
    <w:abstractNumId w:val="7"/>
  </w:num>
  <w:num w:numId="40">
    <w:abstractNumId w:val="27"/>
  </w:num>
  <w:num w:numId="41">
    <w:abstractNumId w:val="26"/>
  </w:num>
  <w:num w:numId="42">
    <w:abstractNumId w:val="18"/>
  </w:num>
  <w:num w:numId="43">
    <w:abstractNumId w:val="18"/>
    <w:lvlOverride w:ilvl="0">
      <w:startOverride w:val="1"/>
    </w:lvlOverride>
  </w:num>
  <w:num w:numId="44">
    <w:abstractNumId w:val="14"/>
  </w:num>
  <w:num w:numId="45">
    <w:abstractNumId w:val="8"/>
  </w:num>
  <w:num w:numId="46">
    <w:abstractNumId w:val="24"/>
  </w:num>
  <w:num w:numId="47">
    <w:abstractNumId w:val="13"/>
  </w:num>
  <w:num w:numId="48">
    <w:abstractNumId w:val="18"/>
    <w:lvlOverride w:ilvl="0">
      <w:startOverride w:val="1"/>
    </w:lvlOverride>
  </w:num>
  <w:num w:numId="49">
    <w:abstractNumId w:val="18"/>
    <w:lvlOverride w:ilvl="0">
      <w:startOverride w:val="1"/>
    </w:lvlOverride>
  </w:num>
  <w:num w:numId="50">
    <w:abstractNumId w:val="15"/>
  </w:num>
  <w:num w:numId="51">
    <w:abstractNumId w:val="18"/>
    <w:lvlOverride w:ilvl="0">
      <w:startOverride w:val="1"/>
    </w:lvlOverride>
  </w:num>
  <w:num w:numId="52">
    <w:abstractNumId w:val="25"/>
  </w:num>
  <w:num w:numId="53">
    <w:abstractNumId w:val="0"/>
  </w:num>
  <w:num w:numId="54">
    <w:abstractNumId w:val="1"/>
  </w:num>
  <w:num w:numId="55">
    <w:abstractNumId w:val="2"/>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harma, Yogendra">
    <w15:presenceInfo w15:providerId="None" w15:userId="Sharma, Yogendra"/>
  </w15:person>
  <w15:person w15:author="Kelvin Sung">
    <w15:presenceInfo w15:providerId="None" w15:userId="Kelvin Sung"/>
  </w15:person>
  <w15:person w15:author="Jeb Pavleas">
    <w15:presenceInfo w15:providerId="Windows Live" w15:userId="7297f742495c9fe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8"/>
  <w:embedTrueTypeFonts/>
  <w:mirrorMargins/>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278"/>
    <w:rsid w:val="000627CF"/>
    <w:rsid w:val="00064306"/>
    <w:rsid w:val="000644A7"/>
    <w:rsid w:val="00066A9A"/>
    <w:rsid w:val="000707FB"/>
    <w:rsid w:val="00074EE6"/>
    <w:rsid w:val="00076A8F"/>
    <w:rsid w:val="00082B8F"/>
    <w:rsid w:val="00082C45"/>
    <w:rsid w:val="000847CC"/>
    <w:rsid w:val="000865B2"/>
    <w:rsid w:val="00086919"/>
    <w:rsid w:val="00086F89"/>
    <w:rsid w:val="0009026D"/>
    <w:rsid w:val="00090DA0"/>
    <w:rsid w:val="000911BB"/>
    <w:rsid w:val="000912A2"/>
    <w:rsid w:val="00092569"/>
    <w:rsid w:val="00094004"/>
    <w:rsid w:val="00094F25"/>
    <w:rsid w:val="0009547A"/>
    <w:rsid w:val="00096050"/>
    <w:rsid w:val="00096521"/>
    <w:rsid w:val="000A0F0B"/>
    <w:rsid w:val="000A1E92"/>
    <w:rsid w:val="000A26E0"/>
    <w:rsid w:val="000A2D1A"/>
    <w:rsid w:val="000A6731"/>
    <w:rsid w:val="000A7286"/>
    <w:rsid w:val="000A7A20"/>
    <w:rsid w:val="000B0E13"/>
    <w:rsid w:val="000B18A4"/>
    <w:rsid w:val="000B1C41"/>
    <w:rsid w:val="000B202B"/>
    <w:rsid w:val="000B21A1"/>
    <w:rsid w:val="000B288F"/>
    <w:rsid w:val="000B50EE"/>
    <w:rsid w:val="000B5131"/>
    <w:rsid w:val="000B5475"/>
    <w:rsid w:val="000B59BE"/>
    <w:rsid w:val="000B75EF"/>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0F44F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13A5"/>
    <w:rsid w:val="001914A6"/>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A770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0F09"/>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4B82"/>
    <w:rsid w:val="00235756"/>
    <w:rsid w:val="00235823"/>
    <w:rsid w:val="0023597C"/>
    <w:rsid w:val="002363B3"/>
    <w:rsid w:val="002409A2"/>
    <w:rsid w:val="00240F96"/>
    <w:rsid w:val="002419E0"/>
    <w:rsid w:val="00242FBF"/>
    <w:rsid w:val="002434C7"/>
    <w:rsid w:val="0024356E"/>
    <w:rsid w:val="00243E16"/>
    <w:rsid w:val="002449EE"/>
    <w:rsid w:val="00245D21"/>
    <w:rsid w:val="00247788"/>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7777A"/>
    <w:rsid w:val="00280B40"/>
    <w:rsid w:val="00281639"/>
    <w:rsid w:val="0028311F"/>
    <w:rsid w:val="00283215"/>
    <w:rsid w:val="00283E71"/>
    <w:rsid w:val="002856DF"/>
    <w:rsid w:val="0028649C"/>
    <w:rsid w:val="00286880"/>
    <w:rsid w:val="002873BA"/>
    <w:rsid w:val="00291480"/>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3EEC"/>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5D40"/>
    <w:rsid w:val="002E66FE"/>
    <w:rsid w:val="002E6BB8"/>
    <w:rsid w:val="002E6D39"/>
    <w:rsid w:val="002E753B"/>
    <w:rsid w:val="002F152D"/>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17AAC"/>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1D17"/>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5878"/>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D3521"/>
    <w:rsid w:val="003E0690"/>
    <w:rsid w:val="003E0849"/>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07F28"/>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FE8"/>
    <w:rsid w:val="004833B9"/>
    <w:rsid w:val="00485A74"/>
    <w:rsid w:val="0048663D"/>
    <w:rsid w:val="00486FD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860"/>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1D16"/>
    <w:rsid w:val="0050239F"/>
    <w:rsid w:val="00502500"/>
    <w:rsid w:val="00502F8D"/>
    <w:rsid w:val="00504C1F"/>
    <w:rsid w:val="00505501"/>
    <w:rsid w:val="005058E7"/>
    <w:rsid w:val="00506DE8"/>
    <w:rsid w:val="00511896"/>
    <w:rsid w:val="00517ED2"/>
    <w:rsid w:val="0052144A"/>
    <w:rsid w:val="00521A2D"/>
    <w:rsid w:val="0052694B"/>
    <w:rsid w:val="00530C78"/>
    <w:rsid w:val="0053176A"/>
    <w:rsid w:val="00533BF3"/>
    <w:rsid w:val="005341CA"/>
    <w:rsid w:val="00535574"/>
    <w:rsid w:val="00537928"/>
    <w:rsid w:val="005409CE"/>
    <w:rsid w:val="0054103D"/>
    <w:rsid w:val="005424FD"/>
    <w:rsid w:val="005435B2"/>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0D8B"/>
    <w:rsid w:val="005734CA"/>
    <w:rsid w:val="005737CD"/>
    <w:rsid w:val="005758A8"/>
    <w:rsid w:val="00575C9A"/>
    <w:rsid w:val="00577A7F"/>
    <w:rsid w:val="005838A6"/>
    <w:rsid w:val="00584D5A"/>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4E8"/>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35AE"/>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472"/>
    <w:rsid w:val="006F759A"/>
    <w:rsid w:val="006F7A11"/>
    <w:rsid w:val="007008F2"/>
    <w:rsid w:val="0070157A"/>
    <w:rsid w:val="007020D2"/>
    <w:rsid w:val="007032C6"/>
    <w:rsid w:val="00704063"/>
    <w:rsid w:val="007040B8"/>
    <w:rsid w:val="007048E8"/>
    <w:rsid w:val="00706E79"/>
    <w:rsid w:val="00710053"/>
    <w:rsid w:val="00711209"/>
    <w:rsid w:val="00711790"/>
    <w:rsid w:val="00720725"/>
    <w:rsid w:val="00720DAA"/>
    <w:rsid w:val="0072182A"/>
    <w:rsid w:val="007228DB"/>
    <w:rsid w:val="00722D66"/>
    <w:rsid w:val="007247A2"/>
    <w:rsid w:val="007249A9"/>
    <w:rsid w:val="007279BA"/>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290"/>
    <w:rsid w:val="007A0F7B"/>
    <w:rsid w:val="007A1D5F"/>
    <w:rsid w:val="007A23D7"/>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24C9"/>
    <w:rsid w:val="00803173"/>
    <w:rsid w:val="0080625B"/>
    <w:rsid w:val="00806787"/>
    <w:rsid w:val="008074D7"/>
    <w:rsid w:val="008075BB"/>
    <w:rsid w:val="00807FF9"/>
    <w:rsid w:val="0081408F"/>
    <w:rsid w:val="00814098"/>
    <w:rsid w:val="00814344"/>
    <w:rsid w:val="0081522C"/>
    <w:rsid w:val="00815D99"/>
    <w:rsid w:val="008175EC"/>
    <w:rsid w:val="008203A5"/>
    <w:rsid w:val="00820F26"/>
    <w:rsid w:val="00821A4E"/>
    <w:rsid w:val="00823539"/>
    <w:rsid w:val="00823B2D"/>
    <w:rsid w:val="00825B28"/>
    <w:rsid w:val="008268BF"/>
    <w:rsid w:val="008360B4"/>
    <w:rsid w:val="00836373"/>
    <w:rsid w:val="008372FD"/>
    <w:rsid w:val="0083785D"/>
    <w:rsid w:val="00840600"/>
    <w:rsid w:val="00840CCF"/>
    <w:rsid w:val="0084101D"/>
    <w:rsid w:val="008426DE"/>
    <w:rsid w:val="0084281A"/>
    <w:rsid w:val="008443CE"/>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437"/>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65BC"/>
    <w:rsid w:val="008A7258"/>
    <w:rsid w:val="008A78BA"/>
    <w:rsid w:val="008B2A5E"/>
    <w:rsid w:val="008B554F"/>
    <w:rsid w:val="008B659D"/>
    <w:rsid w:val="008B6EE0"/>
    <w:rsid w:val="008B7FE5"/>
    <w:rsid w:val="008C01DD"/>
    <w:rsid w:val="008C1563"/>
    <w:rsid w:val="008C3636"/>
    <w:rsid w:val="008C3800"/>
    <w:rsid w:val="008C4FDB"/>
    <w:rsid w:val="008C56E7"/>
    <w:rsid w:val="008C5AF5"/>
    <w:rsid w:val="008C7A49"/>
    <w:rsid w:val="008D03CE"/>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277DE"/>
    <w:rsid w:val="0093035B"/>
    <w:rsid w:val="00930EE0"/>
    <w:rsid w:val="00930FCA"/>
    <w:rsid w:val="00931925"/>
    <w:rsid w:val="00931F8B"/>
    <w:rsid w:val="0093218D"/>
    <w:rsid w:val="009346DD"/>
    <w:rsid w:val="00934AEB"/>
    <w:rsid w:val="009354EF"/>
    <w:rsid w:val="00935FDF"/>
    <w:rsid w:val="00940896"/>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973"/>
    <w:rsid w:val="009C6FEA"/>
    <w:rsid w:val="009D0233"/>
    <w:rsid w:val="009D04EF"/>
    <w:rsid w:val="009D2E01"/>
    <w:rsid w:val="009E161B"/>
    <w:rsid w:val="009E1988"/>
    <w:rsid w:val="009E2493"/>
    <w:rsid w:val="009E2672"/>
    <w:rsid w:val="009E2719"/>
    <w:rsid w:val="009E2CA0"/>
    <w:rsid w:val="009E446F"/>
    <w:rsid w:val="009E5B01"/>
    <w:rsid w:val="009E68E4"/>
    <w:rsid w:val="009F05F6"/>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E4F"/>
    <w:rsid w:val="00A43023"/>
    <w:rsid w:val="00A44D2A"/>
    <w:rsid w:val="00A5023D"/>
    <w:rsid w:val="00A511AB"/>
    <w:rsid w:val="00A5164C"/>
    <w:rsid w:val="00A51FD5"/>
    <w:rsid w:val="00A53A3B"/>
    <w:rsid w:val="00A544F2"/>
    <w:rsid w:val="00A54538"/>
    <w:rsid w:val="00A61CAF"/>
    <w:rsid w:val="00A625A0"/>
    <w:rsid w:val="00A642AC"/>
    <w:rsid w:val="00A657DF"/>
    <w:rsid w:val="00A6697E"/>
    <w:rsid w:val="00A6708A"/>
    <w:rsid w:val="00A7151D"/>
    <w:rsid w:val="00A7161C"/>
    <w:rsid w:val="00A724E1"/>
    <w:rsid w:val="00A725EC"/>
    <w:rsid w:val="00A72A14"/>
    <w:rsid w:val="00A739DF"/>
    <w:rsid w:val="00A75C7E"/>
    <w:rsid w:val="00A77510"/>
    <w:rsid w:val="00A778B4"/>
    <w:rsid w:val="00A80F77"/>
    <w:rsid w:val="00A82F6A"/>
    <w:rsid w:val="00A84890"/>
    <w:rsid w:val="00A86217"/>
    <w:rsid w:val="00A8638A"/>
    <w:rsid w:val="00A868D5"/>
    <w:rsid w:val="00A86C97"/>
    <w:rsid w:val="00A877E0"/>
    <w:rsid w:val="00A90124"/>
    <w:rsid w:val="00A921B5"/>
    <w:rsid w:val="00A92A3B"/>
    <w:rsid w:val="00A92B21"/>
    <w:rsid w:val="00A92DC2"/>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6C37"/>
    <w:rsid w:val="00AE0233"/>
    <w:rsid w:val="00AE0FB5"/>
    <w:rsid w:val="00AE1D0F"/>
    <w:rsid w:val="00AE5DD5"/>
    <w:rsid w:val="00AF0E23"/>
    <w:rsid w:val="00AF1F2A"/>
    <w:rsid w:val="00AF23D8"/>
    <w:rsid w:val="00AF6B31"/>
    <w:rsid w:val="00AF7275"/>
    <w:rsid w:val="00B008C8"/>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180B"/>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49B0"/>
    <w:rsid w:val="00B65059"/>
    <w:rsid w:val="00B657FB"/>
    <w:rsid w:val="00B66266"/>
    <w:rsid w:val="00B66E32"/>
    <w:rsid w:val="00B678F8"/>
    <w:rsid w:val="00B72653"/>
    <w:rsid w:val="00B72B53"/>
    <w:rsid w:val="00B75EDD"/>
    <w:rsid w:val="00B77AE0"/>
    <w:rsid w:val="00B77B07"/>
    <w:rsid w:val="00B80394"/>
    <w:rsid w:val="00B81173"/>
    <w:rsid w:val="00B811C7"/>
    <w:rsid w:val="00B8142B"/>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3F82"/>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832"/>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0C41"/>
    <w:rsid w:val="00C81D7B"/>
    <w:rsid w:val="00C82AC2"/>
    <w:rsid w:val="00C842FB"/>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060"/>
    <w:rsid w:val="00CE5581"/>
    <w:rsid w:val="00CE65B2"/>
    <w:rsid w:val="00CF2379"/>
    <w:rsid w:val="00CF2453"/>
    <w:rsid w:val="00CF3F75"/>
    <w:rsid w:val="00CF568D"/>
    <w:rsid w:val="00CF7ADE"/>
    <w:rsid w:val="00CF7DCD"/>
    <w:rsid w:val="00D004D5"/>
    <w:rsid w:val="00D00EF5"/>
    <w:rsid w:val="00D01663"/>
    <w:rsid w:val="00D04305"/>
    <w:rsid w:val="00D054FE"/>
    <w:rsid w:val="00D065C6"/>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20B"/>
    <w:rsid w:val="00DE04C2"/>
    <w:rsid w:val="00DE0C5E"/>
    <w:rsid w:val="00DE1788"/>
    <w:rsid w:val="00DE46DC"/>
    <w:rsid w:val="00DE503F"/>
    <w:rsid w:val="00DE5CA2"/>
    <w:rsid w:val="00DE7CE4"/>
    <w:rsid w:val="00DE7DC6"/>
    <w:rsid w:val="00DF018A"/>
    <w:rsid w:val="00DF05C5"/>
    <w:rsid w:val="00DF10DD"/>
    <w:rsid w:val="00DF3AB3"/>
    <w:rsid w:val="00DF4E5F"/>
    <w:rsid w:val="00DF5216"/>
    <w:rsid w:val="00DF5243"/>
    <w:rsid w:val="00DF66CE"/>
    <w:rsid w:val="00E004E5"/>
    <w:rsid w:val="00E023C9"/>
    <w:rsid w:val="00E02801"/>
    <w:rsid w:val="00E079DB"/>
    <w:rsid w:val="00E10165"/>
    <w:rsid w:val="00E12A94"/>
    <w:rsid w:val="00E17AE0"/>
    <w:rsid w:val="00E17C11"/>
    <w:rsid w:val="00E20C9E"/>
    <w:rsid w:val="00E2145B"/>
    <w:rsid w:val="00E21613"/>
    <w:rsid w:val="00E223FA"/>
    <w:rsid w:val="00E22F1E"/>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57618"/>
    <w:rsid w:val="00E601E2"/>
    <w:rsid w:val="00E6084B"/>
    <w:rsid w:val="00E622FE"/>
    <w:rsid w:val="00E631FD"/>
    <w:rsid w:val="00E63527"/>
    <w:rsid w:val="00E63D42"/>
    <w:rsid w:val="00E65399"/>
    <w:rsid w:val="00E6766F"/>
    <w:rsid w:val="00E67767"/>
    <w:rsid w:val="00E70B2F"/>
    <w:rsid w:val="00E72C09"/>
    <w:rsid w:val="00E72F12"/>
    <w:rsid w:val="00E73C27"/>
    <w:rsid w:val="00E74B67"/>
    <w:rsid w:val="00E7633E"/>
    <w:rsid w:val="00E77615"/>
    <w:rsid w:val="00E77C9A"/>
    <w:rsid w:val="00E8137B"/>
    <w:rsid w:val="00E82F29"/>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6371"/>
    <w:rsid w:val="00EC7EA6"/>
    <w:rsid w:val="00ED0529"/>
    <w:rsid w:val="00ED1978"/>
    <w:rsid w:val="00ED300C"/>
    <w:rsid w:val="00ED5ACE"/>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0F5"/>
    <w:rsid w:val="00F15717"/>
    <w:rsid w:val="00F158BE"/>
    <w:rsid w:val="00F1613E"/>
    <w:rsid w:val="00F17080"/>
    <w:rsid w:val="00F21A1D"/>
    <w:rsid w:val="00F224C2"/>
    <w:rsid w:val="00F22D1A"/>
    <w:rsid w:val="00F232E2"/>
    <w:rsid w:val="00F247F5"/>
    <w:rsid w:val="00F265E6"/>
    <w:rsid w:val="00F26624"/>
    <w:rsid w:val="00F26BBD"/>
    <w:rsid w:val="00F300EA"/>
    <w:rsid w:val="00F324C8"/>
    <w:rsid w:val="00F33689"/>
    <w:rsid w:val="00F3579A"/>
    <w:rsid w:val="00F40021"/>
    <w:rsid w:val="00F41D0F"/>
    <w:rsid w:val="00F45D59"/>
    <w:rsid w:val="00F468CD"/>
    <w:rsid w:val="00F46B4E"/>
    <w:rsid w:val="00F46BAE"/>
    <w:rsid w:val="00F5058F"/>
    <w:rsid w:val="00F53854"/>
    <w:rsid w:val="00F53945"/>
    <w:rsid w:val="00F53C4B"/>
    <w:rsid w:val="00F54608"/>
    <w:rsid w:val="00F568F9"/>
    <w:rsid w:val="00F56FF5"/>
    <w:rsid w:val="00F60496"/>
    <w:rsid w:val="00F62C77"/>
    <w:rsid w:val="00F62E97"/>
    <w:rsid w:val="00F70DCC"/>
    <w:rsid w:val="00F763B0"/>
    <w:rsid w:val="00F81745"/>
    <w:rsid w:val="00F84F5E"/>
    <w:rsid w:val="00F86EC4"/>
    <w:rsid w:val="00F91973"/>
    <w:rsid w:val="00F9344C"/>
    <w:rsid w:val="00F93774"/>
    <w:rsid w:val="00F9439C"/>
    <w:rsid w:val="00F949C8"/>
    <w:rsid w:val="00F962A8"/>
    <w:rsid w:val="00F97C04"/>
    <w:rsid w:val="00F97FBB"/>
    <w:rsid w:val="00FA02AF"/>
    <w:rsid w:val="00FA18E5"/>
    <w:rsid w:val="00FA5FAA"/>
    <w:rsid w:val="00FB3145"/>
    <w:rsid w:val="00FB3450"/>
    <w:rsid w:val="00FB3DD7"/>
    <w:rsid w:val="00FB4B48"/>
    <w:rsid w:val="00FB4BC1"/>
    <w:rsid w:val="00FB5374"/>
    <w:rsid w:val="00FB5C42"/>
    <w:rsid w:val="00FC0566"/>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E18C2"/>
    <w:rsid w:val="00FE311C"/>
    <w:rsid w:val="00FE3F26"/>
    <w:rsid w:val="00FE62D7"/>
    <w:rsid w:val="00FE63B0"/>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semiHidden="1" w:unhideWhenUs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01D16"/>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501D1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01D16"/>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6036">
      <w:bodyDiv w:val="1"/>
      <w:marLeft w:val="0"/>
      <w:marRight w:val="0"/>
      <w:marTop w:val="0"/>
      <w:marBottom w:val="0"/>
      <w:divBdr>
        <w:top w:val="none" w:sz="0" w:space="0" w:color="auto"/>
        <w:left w:val="none" w:sz="0" w:space="0" w:color="auto"/>
        <w:bottom w:val="none" w:sz="0" w:space="0" w:color="auto"/>
        <w:right w:val="none" w:sz="0" w:space="0" w:color="auto"/>
      </w:divBdr>
      <w:divsChild>
        <w:div w:id="55712720">
          <w:marLeft w:val="0"/>
          <w:marRight w:val="0"/>
          <w:marTop w:val="0"/>
          <w:marBottom w:val="0"/>
          <w:divBdr>
            <w:top w:val="none" w:sz="0" w:space="0" w:color="auto"/>
            <w:left w:val="none" w:sz="0" w:space="0" w:color="auto"/>
            <w:bottom w:val="none" w:sz="0" w:space="0" w:color="auto"/>
            <w:right w:val="none" w:sz="0" w:space="0" w:color="auto"/>
          </w:divBdr>
          <w:divsChild>
            <w:div w:id="73258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29264600">
      <w:bodyDiv w:val="1"/>
      <w:marLeft w:val="0"/>
      <w:marRight w:val="0"/>
      <w:marTop w:val="0"/>
      <w:marBottom w:val="0"/>
      <w:divBdr>
        <w:top w:val="none" w:sz="0" w:space="0" w:color="auto"/>
        <w:left w:val="none" w:sz="0" w:space="0" w:color="auto"/>
        <w:bottom w:val="none" w:sz="0" w:space="0" w:color="auto"/>
        <w:right w:val="none" w:sz="0" w:space="0" w:color="auto"/>
      </w:divBdr>
      <w:divsChild>
        <w:div w:id="1658606764">
          <w:marLeft w:val="0"/>
          <w:marRight w:val="0"/>
          <w:marTop w:val="0"/>
          <w:marBottom w:val="0"/>
          <w:divBdr>
            <w:top w:val="none" w:sz="0" w:space="0" w:color="auto"/>
            <w:left w:val="none" w:sz="0" w:space="0" w:color="auto"/>
            <w:bottom w:val="none" w:sz="0" w:space="0" w:color="auto"/>
            <w:right w:val="none" w:sz="0" w:space="0" w:color="auto"/>
          </w:divBdr>
          <w:divsChild>
            <w:div w:id="1093472497">
              <w:marLeft w:val="0"/>
              <w:marRight w:val="0"/>
              <w:marTop w:val="0"/>
              <w:marBottom w:val="0"/>
              <w:divBdr>
                <w:top w:val="none" w:sz="0" w:space="0" w:color="auto"/>
                <w:left w:val="none" w:sz="0" w:space="0" w:color="auto"/>
                <w:bottom w:val="none" w:sz="0" w:space="0" w:color="auto"/>
                <w:right w:val="none" w:sz="0" w:space="0" w:color="auto"/>
              </w:divBdr>
            </w:div>
            <w:div w:id="76489874">
              <w:marLeft w:val="0"/>
              <w:marRight w:val="0"/>
              <w:marTop w:val="0"/>
              <w:marBottom w:val="0"/>
              <w:divBdr>
                <w:top w:val="none" w:sz="0" w:space="0" w:color="auto"/>
                <w:left w:val="none" w:sz="0" w:space="0" w:color="auto"/>
                <w:bottom w:val="none" w:sz="0" w:space="0" w:color="auto"/>
                <w:right w:val="none" w:sz="0" w:space="0" w:color="auto"/>
              </w:divBdr>
            </w:div>
            <w:div w:id="10115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39330">
      <w:bodyDiv w:val="1"/>
      <w:marLeft w:val="0"/>
      <w:marRight w:val="0"/>
      <w:marTop w:val="0"/>
      <w:marBottom w:val="0"/>
      <w:divBdr>
        <w:top w:val="none" w:sz="0" w:space="0" w:color="auto"/>
        <w:left w:val="none" w:sz="0" w:space="0" w:color="auto"/>
        <w:bottom w:val="none" w:sz="0" w:space="0" w:color="auto"/>
        <w:right w:val="none" w:sz="0" w:space="0" w:color="auto"/>
      </w:divBdr>
      <w:divsChild>
        <w:div w:id="493106500">
          <w:marLeft w:val="0"/>
          <w:marRight w:val="0"/>
          <w:marTop w:val="0"/>
          <w:marBottom w:val="0"/>
          <w:divBdr>
            <w:top w:val="none" w:sz="0" w:space="0" w:color="auto"/>
            <w:left w:val="none" w:sz="0" w:space="0" w:color="auto"/>
            <w:bottom w:val="none" w:sz="0" w:space="0" w:color="auto"/>
            <w:right w:val="none" w:sz="0" w:space="0" w:color="auto"/>
          </w:divBdr>
          <w:divsChild>
            <w:div w:id="446124018">
              <w:marLeft w:val="0"/>
              <w:marRight w:val="0"/>
              <w:marTop w:val="0"/>
              <w:marBottom w:val="0"/>
              <w:divBdr>
                <w:top w:val="none" w:sz="0" w:space="0" w:color="auto"/>
                <w:left w:val="none" w:sz="0" w:space="0" w:color="auto"/>
                <w:bottom w:val="none" w:sz="0" w:space="0" w:color="auto"/>
                <w:right w:val="none" w:sz="0" w:space="0" w:color="auto"/>
              </w:divBdr>
            </w:div>
            <w:div w:id="211769946">
              <w:marLeft w:val="0"/>
              <w:marRight w:val="0"/>
              <w:marTop w:val="0"/>
              <w:marBottom w:val="0"/>
              <w:divBdr>
                <w:top w:val="none" w:sz="0" w:space="0" w:color="auto"/>
                <w:left w:val="none" w:sz="0" w:space="0" w:color="auto"/>
                <w:bottom w:val="none" w:sz="0" w:space="0" w:color="auto"/>
                <w:right w:val="none" w:sz="0" w:space="0" w:color="auto"/>
              </w:divBdr>
            </w:div>
            <w:div w:id="1285695499">
              <w:marLeft w:val="0"/>
              <w:marRight w:val="0"/>
              <w:marTop w:val="0"/>
              <w:marBottom w:val="0"/>
              <w:divBdr>
                <w:top w:val="none" w:sz="0" w:space="0" w:color="auto"/>
                <w:left w:val="none" w:sz="0" w:space="0" w:color="auto"/>
                <w:bottom w:val="none" w:sz="0" w:space="0" w:color="auto"/>
                <w:right w:val="none" w:sz="0" w:space="0" w:color="auto"/>
              </w:divBdr>
            </w:div>
            <w:div w:id="1197427177">
              <w:marLeft w:val="0"/>
              <w:marRight w:val="0"/>
              <w:marTop w:val="0"/>
              <w:marBottom w:val="0"/>
              <w:divBdr>
                <w:top w:val="none" w:sz="0" w:space="0" w:color="auto"/>
                <w:left w:val="none" w:sz="0" w:space="0" w:color="auto"/>
                <w:bottom w:val="none" w:sz="0" w:space="0" w:color="auto"/>
                <w:right w:val="none" w:sz="0" w:space="0" w:color="auto"/>
              </w:divBdr>
            </w:div>
            <w:div w:id="47262824">
              <w:marLeft w:val="0"/>
              <w:marRight w:val="0"/>
              <w:marTop w:val="0"/>
              <w:marBottom w:val="0"/>
              <w:divBdr>
                <w:top w:val="none" w:sz="0" w:space="0" w:color="auto"/>
                <w:left w:val="none" w:sz="0" w:space="0" w:color="auto"/>
                <w:bottom w:val="none" w:sz="0" w:space="0" w:color="auto"/>
                <w:right w:val="none" w:sz="0" w:space="0" w:color="auto"/>
              </w:divBdr>
            </w:div>
            <w:div w:id="7207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3.png"/><Relationship Id="rId26" Type="http://schemas.openxmlformats.org/officeDocument/2006/relationships/image" Target="media/image8.png"/><Relationship Id="rId39" Type="http://schemas.openxmlformats.org/officeDocument/2006/relationships/fontTable" Target="fontTable.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png"/><Relationship Id="rId20" Type="http://schemas.openxmlformats.org/officeDocument/2006/relationships/image" Target="media/image5.wmf"/><Relationship Id="rId29" Type="http://schemas.openxmlformats.org/officeDocument/2006/relationships/image" Target="media/image11.png"/><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glMatrix.net" TargetMode="External"/><Relationship Id="rId32" Type="http://schemas.openxmlformats.org/officeDocument/2006/relationships/image" Target="media/image14.png"/><Relationship Id="rId37" Type="http://schemas.openxmlformats.org/officeDocument/2006/relationships/footer" Target="footer2.xml"/><Relationship Id="rId40" Type="http://schemas.microsoft.com/office/2011/relationships/people" Target="people.xml"/><Relationship Id="rId5" Type="http://schemas.openxmlformats.org/officeDocument/2006/relationships/customXml" Target="../customXml/item4.xml"/><Relationship Id="rId15" Type="http://schemas.microsoft.com/office/2018/08/relationships/commentsExtensible" Target="commentsExtensible.xml"/><Relationship Id="rId23" Type="http://schemas.openxmlformats.org/officeDocument/2006/relationships/oleObject" Target="embeddings/oleObject2.bin"/><Relationship Id="rId28" Type="http://schemas.openxmlformats.org/officeDocument/2006/relationships/image" Target="media/image10.png"/><Relationship Id="rId36"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image" Target="media/image13.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6/09/relationships/commentsIds" Target="commentsIds.xml"/><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eader" Target="header2.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comments" Target="comments.xml"/><Relationship Id="rId17" Type="http://schemas.openxmlformats.org/officeDocument/2006/relationships/image" Target="media/image2.png"/><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header" Target="header3.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Props1.xml><?xml version="1.0" encoding="utf-8"?>
<ds:datastoreItem xmlns:ds="http://schemas.openxmlformats.org/officeDocument/2006/customXml" ds:itemID="{AB8FC69C-706F-427A-95E5-DF55DDBE61BD}">
  <ds:schemaRefs>
    <ds:schemaRef ds:uri="http://schemas.openxmlformats.org/officeDocument/2006/bibliography"/>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docProps/app.xml><?xml version="1.0" encoding="utf-8"?>
<Properties xmlns="http://schemas.openxmlformats.org/officeDocument/2006/extended-properties" xmlns:vt="http://schemas.openxmlformats.org/officeDocument/2006/docPropsVTypes">
  <Template>Normal.dotm</Template>
  <TotalTime>514</TotalTime>
  <Pages>37</Pages>
  <Words>10575</Words>
  <Characters>60278</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70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Jeb Pavleas</cp:lastModifiedBy>
  <cp:revision>7</cp:revision>
  <cp:lastPrinted>2009-03-19T04:35:00Z</cp:lastPrinted>
  <dcterms:created xsi:type="dcterms:W3CDTF">2021-08-25T22:52:00Z</dcterms:created>
  <dcterms:modified xsi:type="dcterms:W3CDTF">2021-08-26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